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FE54F8" w14:textId="77777777" w:rsidR="00116909" w:rsidRPr="0030766E" w:rsidRDefault="00116909" w:rsidP="00116909">
      <w:pPr>
        <w:spacing w:after="0"/>
        <w:contextualSpacing/>
        <w:rPr>
          <w:rFonts w:ascii="Times New Roman" w:hAnsi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sz w:val="28"/>
          <w:szCs w:val="28"/>
        </w:rPr>
        <w:t>P</w:t>
      </w:r>
      <w:r w:rsidRPr="00B32AFA">
        <w:rPr>
          <w:rFonts w:ascii="Times New Roman" w:hAnsi="Times New Roman"/>
          <w:b/>
          <w:sz w:val="28"/>
          <w:szCs w:val="28"/>
        </w:rPr>
        <w:t xml:space="preserve">lan </w:t>
      </w:r>
      <w:r>
        <w:rPr>
          <w:rFonts w:ascii="Times New Roman" w:hAnsi="Times New Roman"/>
          <w:b/>
          <w:sz w:val="28"/>
          <w:szCs w:val="28"/>
        </w:rPr>
        <w:t>wynikowy</w:t>
      </w:r>
      <w:r w:rsidRPr="00B32AFA">
        <w:rPr>
          <w:rFonts w:ascii="Times New Roman" w:hAnsi="Times New Roman"/>
          <w:b/>
          <w:sz w:val="28"/>
          <w:szCs w:val="28"/>
        </w:rPr>
        <w:t xml:space="preserve"> </w:t>
      </w:r>
      <w:r w:rsidR="004845CF">
        <w:rPr>
          <w:rFonts w:ascii="Times New Roman" w:hAnsi="Times New Roman"/>
          <w:b/>
          <w:sz w:val="28"/>
          <w:szCs w:val="28"/>
        </w:rPr>
        <w:t>z matematyki</w:t>
      </w:r>
      <w:r w:rsidRPr="00B32AFA">
        <w:rPr>
          <w:rFonts w:ascii="Times New Roman" w:hAnsi="Times New Roman"/>
          <w:b/>
          <w:sz w:val="28"/>
          <w:szCs w:val="28"/>
        </w:rPr>
        <w:t xml:space="preserve"> dla szkoły branżowej I stopnia dla uczniów będących absolwentami ośmioletniej szkoły podstawowej, uwzględniający kształcone umiejętności i treści podstawy programowej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14:paraId="610E83BC" w14:textId="77777777" w:rsidR="004845CF" w:rsidRPr="00FE7590" w:rsidRDefault="004845CF" w:rsidP="001A5E2F">
      <w:pPr>
        <w:spacing w:after="0"/>
        <w:contextualSpacing/>
        <w:outlineLvl w:val="0"/>
        <w:rPr>
          <w:rFonts w:ascii="Times New Roman" w:hAnsi="Times New Roman"/>
          <w:b/>
          <w:sz w:val="28"/>
          <w:szCs w:val="28"/>
        </w:rPr>
      </w:pPr>
      <w:r w:rsidRPr="00FE7590">
        <w:rPr>
          <w:rFonts w:ascii="Times New Roman" w:hAnsi="Times New Roman"/>
          <w:b/>
          <w:sz w:val="28"/>
          <w:szCs w:val="28"/>
        </w:rPr>
        <w:t xml:space="preserve">Klasa </w:t>
      </w:r>
      <w:r>
        <w:rPr>
          <w:rFonts w:ascii="Times New Roman" w:hAnsi="Times New Roman"/>
          <w:b/>
          <w:sz w:val="28"/>
          <w:szCs w:val="28"/>
        </w:rPr>
        <w:t>1</w:t>
      </w:r>
    </w:p>
    <w:p w14:paraId="04E0B4BE" w14:textId="77777777" w:rsidR="00704800" w:rsidRPr="0030766E" w:rsidRDefault="00704800" w:rsidP="00704800">
      <w:pPr>
        <w:spacing w:after="0"/>
        <w:contextualSpacing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07"/>
        <w:gridCol w:w="2802"/>
        <w:gridCol w:w="2337"/>
        <w:gridCol w:w="2280"/>
        <w:gridCol w:w="2284"/>
        <w:gridCol w:w="2308"/>
      </w:tblGrid>
      <w:tr w:rsidR="00124106" w:rsidRPr="0030766E" w14:paraId="53C6587C" w14:textId="77777777">
        <w:tc>
          <w:tcPr>
            <w:tcW w:w="2207" w:type="dxa"/>
            <w:tcBorders>
              <w:bottom w:val="single" w:sz="4" w:space="0" w:color="auto"/>
            </w:tcBorders>
          </w:tcPr>
          <w:p w14:paraId="3B8290A6" w14:textId="77777777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Temat (rozumiany jako lekcja)</w:t>
            </w:r>
          </w:p>
        </w:tc>
        <w:tc>
          <w:tcPr>
            <w:tcW w:w="2802" w:type="dxa"/>
            <w:tcBorders>
              <w:bottom w:val="single" w:sz="4" w:space="0" w:color="auto"/>
            </w:tcBorders>
          </w:tcPr>
          <w:p w14:paraId="20135528" w14:textId="61118BB5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konieczn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(ocena dopuszczająca)</w:t>
            </w:r>
          </w:p>
        </w:tc>
        <w:tc>
          <w:tcPr>
            <w:tcW w:w="2337" w:type="dxa"/>
            <w:tcBorders>
              <w:bottom w:val="single" w:sz="4" w:space="0" w:color="auto"/>
            </w:tcBorders>
          </w:tcPr>
          <w:p w14:paraId="1B5175F0" w14:textId="7929846E" w:rsidR="00704800" w:rsidRPr="0030766E" w:rsidRDefault="00704800" w:rsidP="00784E87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podstawow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 xml:space="preserve">(ocena </w:t>
            </w:r>
            <w:r w:rsidR="00A17955" w:rsidRPr="0030766E">
              <w:rPr>
                <w:rFonts w:ascii="Times New Roman" w:hAnsi="Times New Roman"/>
                <w:b/>
                <w:sz w:val="24"/>
                <w:szCs w:val="24"/>
              </w:rPr>
              <w:t>dostateczn</w:t>
            </w:r>
            <w:r w:rsidR="00A17955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2280" w:type="dxa"/>
            <w:tcBorders>
              <w:bottom w:val="single" w:sz="4" w:space="0" w:color="auto"/>
            </w:tcBorders>
          </w:tcPr>
          <w:p w14:paraId="19A4A50F" w14:textId="1649CEF2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rozszerzając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(ocena dobra)</w:t>
            </w:r>
          </w:p>
        </w:tc>
        <w:tc>
          <w:tcPr>
            <w:tcW w:w="2284" w:type="dxa"/>
            <w:tcBorders>
              <w:bottom w:val="single" w:sz="4" w:space="0" w:color="auto"/>
            </w:tcBorders>
          </w:tcPr>
          <w:p w14:paraId="724D7084" w14:textId="2894D69C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dopełniając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(ocena bardzo dobra)</w:t>
            </w:r>
          </w:p>
        </w:tc>
        <w:tc>
          <w:tcPr>
            <w:tcW w:w="2308" w:type="dxa"/>
            <w:tcBorders>
              <w:bottom w:val="single" w:sz="4" w:space="0" w:color="auto"/>
            </w:tcBorders>
          </w:tcPr>
          <w:p w14:paraId="4EC0C159" w14:textId="70F9D717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wykraczając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(ocena celująca)</w:t>
            </w:r>
          </w:p>
        </w:tc>
      </w:tr>
      <w:tr w:rsidR="00704800" w:rsidRPr="0030766E" w14:paraId="7EDD15E8" w14:textId="77777777">
        <w:tc>
          <w:tcPr>
            <w:tcW w:w="14218" w:type="dxa"/>
            <w:gridSpan w:val="6"/>
          </w:tcPr>
          <w:p w14:paraId="7B3D6F20" w14:textId="77777777" w:rsidR="00704800" w:rsidRPr="0030766E" w:rsidRDefault="00704800" w:rsidP="00FC494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I.</w:t>
            </w:r>
            <w:r w:rsidRPr="003076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LICZBY RZECZYWISTE </w:t>
            </w:r>
          </w:p>
        </w:tc>
      </w:tr>
      <w:tr w:rsidR="00124106" w:rsidRPr="006D5D64" w14:paraId="6086C035" w14:textId="77777777">
        <w:tc>
          <w:tcPr>
            <w:tcW w:w="2207" w:type="dxa"/>
          </w:tcPr>
          <w:p w14:paraId="029E6C15" w14:textId="77777777" w:rsidR="00F947B5" w:rsidRPr="0033253B" w:rsidRDefault="00F947B5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3253B">
              <w:rPr>
                <w:rFonts w:ascii="Times New Roman" w:hAnsi="Times New Roman"/>
                <w:sz w:val="24"/>
                <w:szCs w:val="24"/>
              </w:rPr>
              <w:t>1</w:t>
            </w:r>
            <w:r w:rsidRPr="0066645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66645C">
              <w:rPr>
                <w:rFonts w:ascii="Times New Roman" w:hAnsi="Times New Roman"/>
                <w:color w:val="000000"/>
                <w:sz w:val="24"/>
                <w:szCs w:val="24"/>
              </w:rPr>
              <w:t>Zbiór liczb rzeczywistych i jego podzbiory</w:t>
            </w:r>
          </w:p>
        </w:tc>
        <w:tc>
          <w:tcPr>
            <w:tcW w:w="2802" w:type="dxa"/>
          </w:tcPr>
          <w:p w14:paraId="12A50C6B" w14:textId="77777777" w:rsidR="00027754" w:rsidRDefault="00F947B5" w:rsidP="00F30DB2">
            <w:pPr>
              <w:pStyle w:val="Tekstpodstawowy2"/>
              <w:ind w:right="0"/>
              <w:rPr>
                <w:sz w:val="24"/>
              </w:rPr>
            </w:pPr>
            <w:r>
              <w:rPr>
                <w:sz w:val="24"/>
              </w:rPr>
              <w:t>Uczeń:</w:t>
            </w:r>
          </w:p>
          <w:p w14:paraId="60DA0D7C" w14:textId="77777777" w:rsidR="00F947B5" w:rsidRDefault="007E5307" w:rsidP="00F30DB2">
            <w:pPr>
              <w:pStyle w:val="Tekstpodstawowy2"/>
              <w:ind w:right="0"/>
              <w:rPr>
                <w:sz w:val="24"/>
              </w:rPr>
            </w:pPr>
            <w:r>
              <w:rPr>
                <w:sz w:val="24"/>
              </w:rPr>
              <w:t>–</w:t>
            </w:r>
            <w:r w:rsidR="00F947B5">
              <w:rPr>
                <w:sz w:val="24"/>
              </w:rPr>
              <w:t xml:space="preserve"> zna pojęcie liczby naturalnej, całkowitej, wymiernej, rzeczywistej,</w:t>
            </w:r>
          </w:p>
          <w:p w14:paraId="284429C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porówn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rzeczywiste,</w:t>
            </w:r>
          </w:p>
          <w:p w14:paraId="5A02DDE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aznacza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liczby wymierne na osi liczbowej,</w:t>
            </w:r>
          </w:p>
          <w:p w14:paraId="3B07CC5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amieni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ułamki zwykłe na dziesiętne</w:t>
            </w:r>
            <w:r w:rsidR="00A94920">
              <w:rPr>
                <w:rFonts w:ascii="Times New Roman" w:hAnsi="Times New Roman"/>
                <w:sz w:val="24"/>
                <w:szCs w:val="24"/>
              </w:rPr>
              <w:t xml:space="preserve"> skończon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i odwrotnie,</w:t>
            </w:r>
          </w:p>
          <w:p w14:paraId="3538301B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sposób zaokrąglania liczb.</w:t>
            </w:r>
          </w:p>
        </w:tc>
        <w:tc>
          <w:tcPr>
            <w:tcW w:w="2337" w:type="dxa"/>
          </w:tcPr>
          <w:p w14:paraId="479A3C3F" w14:textId="77777777" w:rsidR="00027754" w:rsidRDefault="00F947B5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03061ED2" w14:textId="77777777" w:rsidR="00F947B5" w:rsidRDefault="007E5307" w:rsidP="00F30DB2">
            <w:pPr>
              <w:pStyle w:val="Tekstpodstawowy"/>
              <w:tabs>
                <w:tab w:val="left" w:pos="40"/>
                <w:tab w:val="left" w:pos="110"/>
              </w:tabs>
              <w:jc w:val="left"/>
            </w:pPr>
            <w:r>
              <w:t>–</w:t>
            </w:r>
            <w:r w:rsidR="00F947B5">
              <w:t xml:space="preserve"> zna warunek konieczny zamiany ułamka zwykłego na ułamek dziesiętny skończony,</w:t>
            </w:r>
          </w:p>
          <w:p w14:paraId="1CD92147" w14:textId="77777777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rozumie pojęcie zbioru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rzeczywistych,</w:t>
            </w:r>
          </w:p>
          <w:p w14:paraId="50DE631B" w14:textId="77777777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porówn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rzeczywiste</w:t>
            </w:r>
            <w:r w:rsidR="00F947B5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E8CEA22" w14:textId="77777777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najd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ę wymierną leżącą między dwiema danymi na osi liczbowej,</w:t>
            </w:r>
          </w:p>
          <w:p w14:paraId="7EFF06B2" w14:textId="77777777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aokrągl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</w:t>
            </w:r>
            <w:r w:rsidR="002C419B">
              <w:rPr>
                <w:rFonts w:ascii="Times New Roman" w:hAnsi="Times New Roman"/>
                <w:sz w:val="24"/>
                <w:szCs w:val="24"/>
              </w:rPr>
              <w:t xml:space="preserve"> do danego rzędu.</w:t>
            </w:r>
          </w:p>
        </w:tc>
        <w:tc>
          <w:tcPr>
            <w:tcW w:w="2280" w:type="dxa"/>
          </w:tcPr>
          <w:p w14:paraId="18B0CDAF" w14:textId="77777777" w:rsidR="00027754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1CF5F28" w14:textId="77777777" w:rsid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aokrągl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o rozwinięciu dziesiętnym skończonym, nieskończonym okresowym do danego rzędu,</w:t>
            </w:r>
          </w:p>
          <w:p w14:paraId="1B825E4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porządk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rzeczywiste w kolejności rosnącej i malejącej,</w:t>
            </w:r>
          </w:p>
          <w:p w14:paraId="7368382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podaje przykład liczby niewymiernej oraz jej przybliżenie</w:t>
            </w:r>
            <w:r w:rsidR="00F947B5"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do danego rzędu. </w:t>
            </w:r>
          </w:p>
        </w:tc>
        <w:tc>
          <w:tcPr>
            <w:tcW w:w="2284" w:type="dxa"/>
          </w:tcPr>
          <w:p w14:paraId="003E8F34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B08745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przedstawia</w:t>
            </w:r>
            <w:r w:rsidR="00E00D8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rozwinięcia dziesiętne nieskończone okresowe w postaci ułamków zwykłych</w:t>
            </w:r>
            <w:r w:rsidR="00E00D8A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E64EFA7" w14:textId="3BBD84F1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określ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na podstawie rozwinięć dziesiętnych, czy dane liczby są liczbami wymiernymi czy niewymiernym</w:t>
            </w:r>
            <w:r w:rsidR="00BE13FA">
              <w:rPr>
                <w:rFonts w:ascii="Times New Roman" w:hAnsi="Times New Roman"/>
                <w:sz w:val="24"/>
                <w:szCs w:val="24"/>
              </w:rPr>
              <w:t>i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2308" w:type="dxa"/>
          </w:tcPr>
          <w:p w14:paraId="514A8FB1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47751B8" w14:textId="77777777" w:rsidR="00F947B5" w:rsidRPr="00C62B00" w:rsidRDefault="007E5307" w:rsidP="00A9492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94920">
              <w:rPr>
                <w:rFonts w:ascii="Times New Roman" w:hAnsi="Times New Roman"/>
                <w:sz w:val="24"/>
                <w:szCs w:val="24"/>
              </w:rPr>
              <w:t>wykazuje</w:t>
            </w:r>
            <w:r w:rsidR="00E00D8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przynależnoś</w:t>
            </w:r>
            <w:r w:rsidR="00A94920">
              <w:rPr>
                <w:rFonts w:ascii="Times New Roman" w:hAnsi="Times New Roman"/>
                <w:sz w:val="24"/>
                <w:szCs w:val="24"/>
              </w:rPr>
              <w:t>ć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danych liczb do zbioru liczb naturalnych lub całkowitych, gdy są one przedstawione w postaci ułamków. </w:t>
            </w:r>
          </w:p>
        </w:tc>
      </w:tr>
      <w:tr w:rsidR="00124106" w:rsidRPr="006D5D64" w14:paraId="2169E026" w14:textId="77777777">
        <w:tc>
          <w:tcPr>
            <w:tcW w:w="2207" w:type="dxa"/>
          </w:tcPr>
          <w:p w14:paraId="2C888C38" w14:textId="77777777" w:rsidR="00F947B5" w:rsidRPr="0033253B" w:rsidRDefault="00F947B5" w:rsidP="002E49D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Pr="0066645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ziałania w zbiorze liczb 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>wymiernych</w:t>
            </w:r>
          </w:p>
        </w:tc>
        <w:tc>
          <w:tcPr>
            <w:tcW w:w="2802" w:type="dxa"/>
          </w:tcPr>
          <w:p w14:paraId="0D780774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0C2AF14" w14:textId="77777777" w:rsid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prawa działań,</w:t>
            </w:r>
          </w:p>
          <w:p w14:paraId="57C3661C" w14:textId="77777777" w:rsid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cechy podzielności liczb,</w:t>
            </w:r>
          </w:p>
          <w:p w14:paraId="7E3123D3" w14:textId="77777777" w:rsid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algorytmy dodawania i odejmowania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naturalnych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="00BE13F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całkowitych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wymiernych,</w:t>
            </w:r>
          </w:p>
          <w:p w14:paraId="3E3845D2" w14:textId="77777777" w:rsidR="00F947B5" w:rsidRP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algorytmy mnożenia i dzielenia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naturalnych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całkowitych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wymiernych,</w:t>
            </w:r>
          </w:p>
          <w:p w14:paraId="0FDB5FF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kolejność wykonywania działań,</w:t>
            </w:r>
          </w:p>
          <w:p w14:paraId="6DFE001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pojęcie wartości bezwzględnej.</w:t>
            </w:r>
          </w:p>
        </w:tc>
        <w:tc>
          <w:tcPr>
            <w:tcW w:w="2337" w:type="dxa"/>
          </w:tcPr>
          <w:p w14:paraId="44565F60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095CACE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13FA">
              <w:rPr>
                <w:rFonts w:ascii="Times New Roman" w:hAnsi="Times New Roman"/>
                <w:sz w:val="24"/>
                <w:szCs w:val="24"/>
              </w:rPr>
              <w:t>oblicza odległość między dwiem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a liczbami na osi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liczbowej,</w:t>
            </w:r>
          </w:p>
          <w:p w14:paraId="4D920E0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prawa działań do prostych obliczeń,</w:t>
            </w:r>
          </w:p>
          <w:p w14:paraId="7730665F" w14:textId="77777777" w:rsidR="002E49D1" w:rsidRDefault="002E49D1" w:rsidP="00F30DB2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dodaje i odejmuje liczby wymierne zapisane w różnych postaciach,</w:t>
            </w:r>
          </w:p>
          <w:p w14:paraId="16D45030" w14:textId="77777777" w:rsidR="00F947B5" w:rsidRDefault="007E5307" w:rsidP="00F30DB2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mnoży i dzieli </w:t>
            </w:r>
            <w:r w:rsidR="002C419B">
              <w:rPr>
                <w:rFonts w:ascii="Times New Roman" w:hAnsi="Times New Roman"/>
                <w:sz w:val="24"/>
                <w:szCs w:val="24"/>
              </w:rPr>
              <w:t>liczby całkowite</w:t>
            </w:r>
            <w:r w:rsidR="002E49D1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A14F6B6" w14:textId="77777777" w:rsidR="002E49D1" w:rsidRDefault="002E49D1" w:rsidP="002E49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mnoży i dzieli liczby wymierne,</w:t>
            </w:r>
          </w:p>
          <w:p w14:paraId="41498393" w14:textId="77777777" w:rsidR="002E49D1" w:rsidRDefault="002E49D1" w:rsidP="002E49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wykonuje działania na liczbach wymiernych dodatnich,</w:t>
            </w:r>
          </w:p>
          <w:p w14:paraId="3C4987FA" w14:textId="77777777" w:rsidR="002E49D1" w:rsidRDefault="002E49D1" w:rsidP="002E49D1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korzysta z kalkulatora.</w:t>
            </w:r>
          </w:p>
          <w:p w14:paraId="6BF25909" w14:textId="77777777" w:rsidR="00F947B5" w:rsidRPr="00F30DB2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0" w:type="dxa"/>
          </w:tcPr>
          <w:p w14:paraId="4B4E989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2140CF78" w14:textId="77777777" w:rsidR="00211539" w:rsidRDefault="00211539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uzupełnia brakujące liczby w dodawaniu,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odejmowaniu, mnożeniu i dzieleniu tak, by otrzymać ustalony wynik,</w:t>
            </w:r>
          </w:p>
          <w:p w14:paraId="4E63F6A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oblicz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artości wyrażeń arytmetycznych,</w:t>
            </w:r>
          </w:p>
          <w:p w14:paraId="6BFB1AA5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układa odpowiednie wyrażenia arytmetyczne do zadań z treścią</w:t>
            </w:r>
            <w:r w:rsidR="00F30DB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4" w:type="dxa"/>
          </w:tcPr>
          <w:p w14:paraId="1B3A16F1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1E8EDDB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układa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odpowiednie wyrażenia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arytmetyczne do zadań z treścią,</w:t>
            </w:r>
          </w:p>
          <w:p w14:paraId="69DC77D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rozwiązuje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zadania z zastosowaniem działań na liczbach </w:t>
            </w:r>
            <w:r w:rsidR="00211539">
              <w:rPr>
                <w:rFonts w:ascii="Times New Roman" w:hAnsi="Times New Roman"/>
                <w:sz w:val="24"/>
                <w:szCs w:val="24"/>
              </w:rPr>
              <w:t>wymiern</w:t>
            </w:r>
            <w:r w:rsidR="00F947B5">
              <w:rPr>
                <w:rFonts w:ascii="Times New Roman" w:hAnsi="Times New Roman"/>
                <w:sz w:val="24"/>
                <w:szCs w:val="24"/>
              </w:rPr>
              <w:t>ych,</w:t>
            </w:r>
          </w:p>
          <w:p w14:paraId="49EF56F1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35A8">
              <w:rPr>
                <w:rFonts w:ascii="Times New Roman" w:hAnsi="Times New Roman"/>
                <w:sz w:val="24"/>
                <w:szCs w:val="24"/>
              </w:rPr>
              <w:t>poprawnie wstawi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nawiasy tak, aby otrzymać żądany wynik,</w:t>
            </w:r>
          </w:p>
          <w:p w14:paraId="7DE7267A" w14:textId="77777777" w:rsidR="00F25F9F" w:rsidRDefault="007E5307" w:rsidP="00F30DB2">
            <w:pPr>
              <w:tabs>
                <w:tab w:val="num" w:pos="99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35A8">
              <w:rPr>
                <w:rFonts w:ascii="Times New Roman" w:hAnsi="Times New Roman"/>
                <w:sz w:val="24"/>
                <w:szCs w:val="24"/>
              </w:rPr>
              <w:t>bezbłędnie oblicz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artości wyrażeń arytmetycznych zawierających</w:t>
            </w:r>
            <w:r w:rsidR="00F25F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wartość bezwzględną,</w:t>
            </w:r>
          </w:p>
          <w:p w14:paraId="27BC08BD" w14:textId="77777777" w:rsidR="00F947B5" w:rsidRDefault="007E5307" w:rsidP="00211539">
            <w:pPr>
              <w:tabs>
                <w:tab w:val="num" w:pos="99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35A8">
              <w:rPr>
                <w:rFonts w:ascii="Times New Roman" w:hAnsi="Times New Roman"/>
                <w:sz w:val="24"/>
                <w:szCs w:val="24"/>
              </w:rPr>
              <w:t>sprawnie wykon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działania łączne na liczbach </w:t>
            </w:r>
            <w:r w:rsidR="00211539">
              <w:rPr>
                <w:rFonts w:ascii="Times New Roman" w:hAnsi="Times New Roman"/>
                <w:color w:val="000000"/>
                <w:sz w:val="24"/>
                <w:szCs w:val="24"/>
              </w:rPr>
              <w:t>wymiernych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73A7FC3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0E83EE14" w14:textId="77777777" w:rsidR="00211539" w:rsidRDefault="00211539" w:rsidP="002115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oblicza wartość skomplikowanych wyrażeń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arytmetycznych wielodziałaniowych na liczbach wymiernych,</w:t>
            </w:r>
          </w:p>
          <w:p w14:paraId="765120F2" w14:textId="77777777" w:rsidR="00F947B5" w:rsidRDefault="00211539" w:rsidP="002115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blicza wartości ułamków piętrowych.</w:t>
            </w:r>
          </w:p>
        </w:tc>
      </w:tr>
      <w:tr w:rsidR="00124106" w:rsidRPr="006D5D64" w14:paraId="72CD5144" w14:textId="77777777">
        <w:tc>
          <w:tcPr>
            <w:tcW w:w="2207" w:type="dxa"/>
          </w:tcPr>
          <w:p w14:paraId="75C8CB92" w14:textId="77777777" w:rsidR="00F947B5" w:rsidRPr="0033253B" w:rsidRDefault="0021153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F947B5" w:rsidRPr="0066645C">
              <w:rPr>
                <w:rFonts w:ascii="Times New Roman" w:hAnsi="Times New Roman"/>
                <w:color w:val="000000"/>
                <w:sz w:val="24"/>
                <w:szCs w:val="24"/>
              </w:rPr>
              <w:t>Potęga o wykładniku całkowitym</w:t>
            </w:r>
          </w:p>
        </w:tc>
        <w:tc>
          <w:tcPr>
            <w:tcW w:w="2802" w:type="dxa"/>
          </w:tcPr>
          <w:p w14:paraId="3336A1F7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1F0595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zapis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iloczyn jednakowych czynników za pomocą potęgi i odwrotnie,</w:t>
            </w:r>
          </w:p>
          <w:p w14:paraId="0CA166C9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definicję potęgi o wykładniku naturalnym i potrafi ją zapisać symbolicznie,</w:t>
            </w:r>
          </w:p>
          <w:p w14:paraId="26F0D542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oblicza proste potęgi o wykładniku naturalnym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całkowitym,</w:t>
            </w:r>
          </w:p>
          <w:p w14:paraId="00320D36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wzory dotyczące potęgowania.</w:t>
            </w:r>
          </w:p>
        </w:tc>
        <w:tc>
          <w:tcPr>
            <w:tcW w:w="2337" w:type="dxa"/>
          </w:tcPr>
          <w:p w14:paraId="1B3187FE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563AD7AB" w14:textId="77777777" w:rsidR="00004021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wyznacza wartości potęg o wykładniku naturalnym, całkowitym</w:t>
            </w:r>
            <w:r w:rsidR="001C3A22">
              <w:rPr>
                <w:rFonts w:ascii="Times New Roman" w:hAnsi="Times New Roman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o dowolnej podstawie wymiernej zgodnie z definicją potęgi,</w:t>
            </w:r>
          </w:p>
          <w:p w14:paraId="2A708C6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wartości potęgi o wykładniku 0 i 1,</w:t>
            </w:r>
          </w:p>
          <w:p w14:paraId="3AC7C1C8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przekształca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wyrażenia zawierające potęgi,</w:t>
            </w:r>
          </w:p>
          <w:p w14:paraId="1C61F87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pojęcie notacji wykładniczej i rozumie potrzebę jej stosowania,</w:t>
            </w:r>
          </w:p>
          <w:p w14:paraId="75869D49" w14:textId="77777777" w:rsidR="00F947B5" w:rsidRPr="00F30DB2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 w:rsidRPr="00F30DB2">
              <w:rPr>
                <w:rFonts w:ascii="Times New Roman" w:hAnsi="Times New Roman"/>
                <w:sz w:val="24"/>
                <w:szCs w:val="24"/>
              </w:rPr>
              <w:t xml:space="preserve"> rozróżnia liczby zapisane w notacji wykładniczej</w:t>
            </w:r>
            <w:r w:rsidR="00F30DB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484CFD7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CA4B97D" w14:textId="77777777" w:rsidR="00004021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definiuje potęgę liczby rzeczywistej o wykładniku naturalnym i całkowitym,</w:t>
            </w:r>
          </w:p>
          <w:p w14:paraId="666CC288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odnosi do potęgi liczby rzeczywiste</w:t>
            </w:r>
            <w:r w:rsidR="00B44615">
              <w:rPr>
                <w:rFonts w:ascii="Times New Roman" w:hAnsi="Times New Roman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756FB83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wzory dotyczące potęg</w:t>
            </w:r>
            <w:r w:rsidR="00B44615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9FBFE62" w14:textId="77777777" w:rsidR="00F947B5" w:rsidRDefault="007E5307" w:rsidP="001C3A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pojęcie notacji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wykładniczej i stosuje</w:t>
            </w:r>
            <w:r w:rsidR="001C3A22">
              <w:rPr>
                <w:rFonts w:ascii="Times New Roman" w:hAnsi="Times New Roman"/>
                <w:sz w:val="24"/>
                <w:szCs w:val="24"/>
              </w:rPr>
              <w:t xml:space="preserve"> ją poprawni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 zadaniach.</w:t>
            </w:r>
          </w:p>
        </w:tc>
        <w:tc>
          <w:tcPr>
            <w:tcW w:w="2284" w:type="dxa"/>
          </w:tcPr>
          <w:p w14:paraId="335AEA1E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1D445A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bezbłędnie zapisuje duże i małe liczby w postaci notacji wykładniczej i odwrotnie,</w:t>
            </w:r>
          </w:p>
          <w:p w14:paraId="07821AA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biegle wykonuje działania na potęgach o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wykładniku całkowitym</w:t>
            </w:r>
            <w:r w:rsidR="00B44615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stosując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poznan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zory dotyczące potęgowania,</w:t>
            </w:r>
          </w:p>
          <w:p w14:paraId="254618FE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bardzo dobrze przekształca wyrażenia arytmetyczne i algebraiczne zawierające potęgi</w:t>
            </w:r>
            <w:r w:rsidR="00B44615">
              <w:rPr>
                <w:rFonts w:ascii="Times New Roman" w:hAnsi="Times New Roman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ąc poznane wzory.</w:t>
            </w:r>
          </w:p>
        </w:tc>
        <w:tc>
          <w:tcPr>
            <w:tcW w:w="2308" w:type="dxa"/>
          </w:tcPr>
          <w:p w14:paraId="0D39A051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76C8074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biegle przekształca wyrażenia arytmetyczne i algebraiczne zawierające potęgi oraz przedstawia wyniki w najprostszej postaci.</w:t>
            </w:r>
          </w:p>
        </w:tc>
      </w:tr>
      <w:tr w:rsidR="00124106" w:rsidRPr="006D5D64" w14:paraId="3B29FD32" w14:textId="77777777">
        <w:tc>
          <w:tcPr>
            <w:tcW w:w="2207" w:type="dxa"/>
          </w:tcPr>
          <w:p w14:paraId="49B38960" w14:textId="77777777" w:rsidR="00F947B5" w:rsidRPr="0033253B" w:rsidRDefault="0021153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F947B5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>Pierwiastek arytmetyczny</w:t>
            </w:r>
          </w:p>
        </w:tc>
        <w:tc>
          <w:tcPr>
            <w:tcW w:w="2802" w:type="dxa"/>
          </w:tcPr>
          <w:p w14:paraId="07AA027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02D59D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t>–</w:t>
            </w:r>
            <w:r w:rsidR="002510E6"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definicję pierwiastka i zapis</w:t>
            </w:r>
            <w:r w:rsidR="002510E6">
              <w:rPr>
                <w:rFonts w:ascii="Times New Roman" w:hAnsi="Times New Roman"/>
                <w:sz w:val="24"/>
                <w:szCs w:val="24"/>
              </w:rPr>
              <w:t>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ją symbolicznie,</w:t>
            </w:r>
          </w:p>
          <w:p w14:paraId="06DD2378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oda</w:t>
            </w:r>
            <w:r w:rsidR="002510E6">
              <w:rPr>
                <w:rFonts w:ascii="Times New Roman" w:hAnsi="Times New Roman"/>
                <w:sz w:val="24"/>
                <w:szCs w:val="24"/>
              </w:rPr>
              <w:t>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rzykład</w:t>
            </w:r>
            <w:r w:rsidR="00EE182A">
              <w:rPr>
                <w:rFonts w:ascii="Times New Roman" w:hAnsi="Times New Roman"/>
                <w:sz w:val="24"/>
                <w:szCs w:val="24"/>
              </w:rPr>
              <w:t>y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ierwiastków kwadratowych i sześciennych,</w:t>
            </w:r>
          </w:p>
          <w:p w14:paraId="6CA65E3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wzory dotyczące pierwiastkowania,</w:t>
            </w:r>
          </w:p>
          <w:p w14:paraId="4578BFCA" w14:textId="77777777" w:rsidR="00F947B5" w:rsidRPr="00F30DB2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510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wyznacza wartości pierwiastków drugiego</w:t>
            </w:r>
            <w:r w:rsidR="002510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(trzeciego)</w:t>
            </w:r>
            <w:r w:rsidR="002510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stop</w:t>
            </w:r>
            <w:r w:rsidR="00FB72D5">
              <w:rPr>
                <w:rFonts w:ascii="Times New Roman" w:hAnsi="Times New Roman"/>
                <w:sz w:val="24"/>
                <w:szCs w:val="24"/>
              </w:rPr>
              <w:t>nia z liczb będących kwadratami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B72D5">
              <w:rPr>
                <w:rFonts w:ascii="Times New Roman" w:hAnsi="Times New Roman"/>
                <w:sz w:val="24"/>
                <w:szCs w:val="24"/>
              </w:rPr>
              <w:t>(</w:t>
            </w:r>
            <w:r w:rsidR="00F947B5">
              <w:rPr>
                <w:rFonts w:ascii="Times New Roman" w:hAnsi="Times New Roman"/>
                <w:sz w:val="24"/>
                <w:szCs w:val="24"/>
              </w:rPr>
              <w:t>sześcianami</w:t>
            </w:r>
            <w:r w:rsidR="00FB72D5">
              <w:rPr>
                <w:rFonts w:ascii="Times New Roman" w:hAnsi="Times New Roman"/>
                <w:sz w:val="24"/>
                <w:szCs w:val="24"/>
              </w:rPr>
              <w:t>)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 naturalnych.</w:t>
            </w:r>
          </w:p>
        </w:tc>
        <w:tc>
          <w:tcPr>
            <w:tcW w:w="2337" w:type="dxa"/>
          </w:tcPr>
          <w:p w14:paraId="44628C90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3B74489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wzory dotyczące pierwiastkowania,</w:t>
            </w:r>
          </w:p>
          <w:p w14:paraId="78CCF589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usuwa niewymierność z mianownika w prostych przykładach</w:t>
            </w:r>
            <w:r w:rsidR="002510E6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9F48AB1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zapis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ierwiastek w prostszej postaci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579A74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łącza czynnik pod znak pierwiastka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714309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łącza czynnik przed znak pierwiastka.</w:t>
            </w:r>
          </w:p>
          <w:p w14:paraId="2C9978E9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0" w:type="dxa"/>
          </w:tcPr>
          <w:p w14:paraId="16C04AE1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A05511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ciąga pierwiastki z liczb rzeczywistych, </w:t>
            </w:r>
          </w:p>
          <w:p w14:paraId="690581E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wzory dotyczące pierwiastkowania,</w:t>
            </w:r>
          </w:p>
          <w:p w14:paraId="13564A60" w14:textId="70A1E77E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prawnie usuwa niewymierność z mianownika,</w:t>
            </w:r>
          </w:p>
          <w:p w14:paraId="7070003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łącza czynnik pod znak pierwiastka,</w:t>
            </w:r>
          </w:p>
          <w:p w14:paraId="13C538CA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łącza czynnik przed znak pierwiastka.</w:t>
            </w:r>
          </w:p>
        </w:tc>
        <w:tc>
          <w:tcPr>
            <w:tcW w:w="2284" w:type="dxa"/>
          </w:tcPr>
          <w:p w14:paraId="10206C23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6E12A85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konuje działania na pierwiastkach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72905C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usuwa niewymierność z mianownika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BD0B9B5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prawnie wyłącza czynnik przed znak pierwiastka, gdy pod pierwiastkiem jest duża liczba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171109F" w14:textId="77777777" w:rsidR="00F947B5" w:rsidRDefault="007E5307" w:rsidP="002C41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C41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stosuje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rozkład na czynniki pier</w:t>
            </w:r>
            <w:r w:rsidR="00FB72D5">
              <w:rPr>
                <w:rFonts w:ascii="Times New Roman" w:hAnsi="Times New Roman"/>
                <w:sz w:val="24"/>
                <w:szCs w:val="24"/>
              </w:rPr>
              <w:t>wsze liczby podpierwiastkowej w celu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łączania czynnika przed znak pierwiastka.</w:t>
            </w:r>
          </w:p>
        </w:tc>
        <w:tc>
          <w:tcPr>
            <w:tcW w:w="2308" w:type="dxa"/>
          </w:tcPr>
          <w:p w14:paraId="4997829F" w14:textId="77777777" w:rsidR="00F947B5" w:rsidRDefault="00F947B5" w:rsidP="004424A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47AE5F4" w14:textId="77777777" w:rsidR="00F947B5" w:rsidRDefault="007E5307" w:rsidP="004424A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510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biegle przekształca wyrażenia arytmetyczne i algebraiczne zawierające pierwiastki oraz przedstawia wyniki w najprostszej postaci.</w:t>
            </w:r>
          </w:p>
          <w:p w14:paraId="09D49377" w14:textId="77777777" w:rsidR="00F947B5" w:rsidRDefault="00F947B5" w:rsidP="0002775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5ECC3467" w14:textId="77777777">
        <w:tc>
          <w:tcPr>
            <w:tcW w:w="2207" w:type="dxa"/>
          </w:tcPr>
          <w:p w14:paraId="54E32D25" w14:textId="77777777" w:rsidR="00F947B5" w:rsidRPr="007C2986" w:rsidRDefault="0021153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F947B5" w:rsidRPr="007C298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F947B5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ziałania w zbiorze liczb </w:t>
            </w:r>
            <w:r w:rsidR="00F947B5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rzeczywistych</w:t>
            </w:r>
          </w:p>
        </w:tc>
        <w:tc>
          <w:tcPr>
            <w:tcW w:w="2802" w:type="dxa"/>
          </w:tcPr>
          <w:p w14:paraId="2A47D74F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211BB6A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algorytmy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dodawania i odejmowania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rzeczywistych,</w:t>
            </w:r>
          </w:p>
          <w:p w14:paraId="3F3A42E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algorytmy mnożenia i dzielenia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rzeczywistych,</w:t>
            </w:r>
          </w:p>
          <w:p w14:paraId="3924D6BB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kolejność wykonywania działań na liczbach rzeczywistych.</w:t>
            </w:r>
          </w:p>
          <w:p w14:paraId="554E9CB9" w14:textId="77777777" w:rsidR="00F947B5" w:rsidRDefault="00F947B5" w:rsidP="00F30DB2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2337" w:type="dxa"/>
          </w:tcPr>
          <w:p w14:paraId="43DF486A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7E9D0D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prawa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działań do prostych obliczeń na liczbach rzeczywistych,</w:t>
            </w:r>
          </w:p>
          <w:p w14:paraId="0FFE9DA2" w14:textId="77777777" w:rsidR="00F947B5" w:rsidRDefault="007E5307" w:rsidP="00F30DB2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 dodaje i odejm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rzeczywiste,</w:t>
            </w:r>
          </w:p>
          <w:p w14:paraId="35F2002E" w14:textId="77777777" w:rsidR="00F947B5" w:rsidRDefault="007E5307" w:rsidP="00F30DB2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 mnoży i dzieli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rzeczywiste,</w:t>
            </w:r>
          </w:p>
          <w:p w14:paraId="1FFDC49F" w14:textId="0E3AB3BA" w:rsidR="00F947B5" w:rsidRDefault="007E5307" w:rsidP="004424A0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 wykon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roste działania na liczbach rzeczywistych</w:t>
            </w:r>
            <w:r w:rsidR="00D538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pisemnie oraz za pomocą kalkulatora.</w:t>
            </w:r>
          </w:p>
          <w:p w14:paraId="656CCE6B" w14:textId="77777777" w:rsidR="00F947B5" w:rsidRDefault="00F947B5" w:rsidP="00F30DB2">
            <w:pPr>
              <w:spacing w:after="0" w:line="240" w:lineRule="auto"/>
            </w:pPr>
          </w:p>
        </w:tc>
        <w:tc>
          <w:tcPr>
            <w:tcW w:w="2280" w:type="dxa"/>
          </w:tcPr>
          <w:p w14:paraId="1A37C3BA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85C7CC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 oblicz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otęgi i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pierwiastki liczb wymiernych,</w:t>
            </w:r>
          </w:p>
          <w:p w14:paraId="3F2BBFB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dodaje, odejmuje, mnoży i dzieli liczby rzeczywiste w pamięci, pisemnie oraz za pomocą kalkulatora,</w:t>
            </w:r>
          </w:p>
          <w:p w14:paraId="0C6614F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oblicza wartości wyrażeń arytmetycznych zawierających liczby rzeczywiste z zachowaniem kolejności wykonywania działań.</w:t>
            </w:r>
          </w:p>
        </w:tc>
        <w:tc>
          <w:tcPr>
            <w:tcW w:w="2284" w:type="dxa"/>
          </w:tcPr>
          <w:p w14:paraId="433F0087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30408BE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przekształca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wyrażenia arytmetyczne w zbiorze liczb rzeczywistych z uwzględnieniem kolejności działań,</w:t>
            </w:r>
          </w:p>
          <w:p w14:paraId="2CD048BA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rozwiązuje zadanie tekstowe, które sprowadza się do obliczenia wyrażenia arytmetycznego.</w:t>
            </w:r>
          </w:p>
          <w:p w14:paraId="4D82CA0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2D8D732B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2687FF6E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oblicza wartości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ułamków piętrowych,</w:t>
            </w:r>
          </w:p>
          <w:p w14:paraId="4A5EEB6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t>–</w:t>
            </w:r>
            <w:r w:rsidR="00382873"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przekształca skomplikowane wyrażenia arytmetyczne w zbiorze liczb rzeczywistych z uwzględnieniem kolejności </w:t>
            </w:r>
            <w:r w:rsidR="003C2033">
              <w:rPr>
                <w:rFonts w:ascii="Times New Roman" w:hAnsi="Times New Roman"/>
                <w:sz w:val="24"/>
                <w:szCs w:val="24"/>
              </w:rPr>
              <w:t xml:space="preserve">wykonywania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działań,</w:t>
            </w:r>
          </w:p>
          <w:p w14:paraId="3679194B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rozwiązuje zadania tekstowe o podwyższonym stopniu trudności, którego rozwiązanie sprowadza się do obliczenia wyrażenia arytmetycznego.</w:t>
            </w:r>
          </w:p>
        </w:tc>
      </w:tr>
      <w:tr w:rsidR="00124106" w:rsidRPr="006D5D64" w14:paraId="155B1F2C" w14:textId="77777777">
        <w:tc>
          <w:tcPr>
            <w:tcW w:w="2207" w:type="dxa"/>
          </w:tcPr>
          <w:p w14:paraId="5B032B4F" w14:textId="77777777" w:rsidR="00705D23" w:rsidRPr="007C2986" w:rsidRDefault="0021153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  <w:r w:rsidR="00705D23" w:rsidRPr="007C298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705D23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>Oś liczbowa i przedziały liczbowe</w:t>
            </w:r>
          </w:p>
        </w:tc>
        <w:tc>
          <w:tcPr>
            <w:tcW w:w="2802" w:type="dxa"/>
          </w:tcPr>
          <w:p w14:paraId="23A15203" w14:textId="77777777" w:rsidR="00705D23" w:rsidRPr="00330499" w:rsidRDefault="00705D2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0499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ED40E89" w14:textId="77777777" w:rsidR="00330499" w:rsidRPr="00330499" w:rsidRDefault="007E5307" w:rsidP="00F30DB2">
            <w:pPr>
              <w:widowControl w:val="0"/>
              <w:shd w:val="clear" w:color="auto" w:fill="FFFFFF"/>
              <w:tabs>
                <w:tab w:val="left" w:pos="11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 </w:t>
            </w:r>
            <w:r w:rsidR="00705D23" w:rsidRPr="00330499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zaznacza na osi liczbowej liczby natural</w:t>
            </w:r>
            <w:r w:rsidR="00705D23" w:rsidRPr="00330499">
              <w:rPr>
                <w:rFonts w:ascii="Times New Roman" w:hAnsi="Times New Roman"/>
                <w:color w:val="000000"/>
                <w:sz w:val="24"/>
                <w:szCs w:val="24"/>
              </w:rPr>
              <w:t>ne, całkowite, wymierne</w:t>
            </w:r>
            <w:r w:rsidR="00330499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14:paraId="283E889E" w14:textId="77777777" w:rsidR="00330499" w:rsidRPr="00533C8D" w:rsidRDefault="007E5307" w:rsidP="00F30DB2">
            <w:pPr>
              <w:widowControl w:val="0"/>
              <w:shd w:val="clear" w:color="auto" w:fill="FFFFFF"/>
              <w:tabs>
                <w:tab w:val="left" w:pos="11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7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color w:val="000000"/>
                <w:spacing w:val="7"/>
                <w:sz w:val="24"/>
                <w:szCs w:val="24"/>
              </w:rPr>
              <w:t xml:space="preserve"> </w:t>
            </w:r>
            <w:r w:rsidR="00705D23" w:rsidRPr="00330499">
              <w:rPr>
                <w:rFonts w:ascii="Times New Roman" w:hAnsi="Times New Roman"/>
                <w:color w:val="000000"/>
                <w:spacing w:val="7"/>
                <w:sz w:val="24"/>
                <w:szCs w:val="24"/>
              </w:rPr>
              <w:t xml:space="preserve">zaznacza na osi liczbowej przedziały </w:t>
            </w:r>
            <w:r w:rsidR="00705D23" w:rsidRPr="00330499"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  <w:t>otwarte i domknięte</w:t>
            </w:r>
            <w:r w:rsidR="00330499"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  <w:t>,</w:t>
            </w:r>
          </w:p>
          <w:p w14:paraId="020BF024" w14:textId="77777777" w:rsidR="00705D23" w:rsidRPr="00330499" w:rsidRDefault="007E5307" w:rsidP="00F30DB2">
            <w:pPr>
              <w:widowControl w:val="0"/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pacing w:val="-5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30499">
              <w:rPr>
                <w:rFonts w:ascii="Times New Roman" w:hAnsi="Times New Roman"/>
                <w:sz w:val="24"/>
                <w:szCs w:val="24"/>
              </w:rPr>
              <w:t>zapisuje</w:t>
            </w:r>
            <w:r w:rsidR="00330499" w:rsidRPr="00330499">
              <w:rPr>
                <w:rFonts w:ascii="Times New Roman" w:hAnsi="Times New Roman"/>
                <w:sz w:val="24"/>
                <w:szCs w:val="24"/>
              </w:rPr>
              <w:t xml:space="preserve"> warunek, który spełn</w:t>
            </w:r>
            <w:r w:rsidR="00622821">
              <w:rPr>
                <w:rFonts w:ascii="Times New Roman" w:hAnsi="Times New Roman"/>
                <w:sz w:val="24"/>
                <w:szCs w:val="24"/>
              </w:rPr>
              <w:t xml:space="preserve">iają liczby z podanego </w:t>
            </w:r>
            <w:r w:rsidR="00330499" w:rsidRPr="00330499">
              <w:rPr>
                <w:rFonts w:ascii="Times New Roman" w:hAnsi="Times New Roman"/>
                <w:sz w:val="24"/>
                <w:szCs w:val="24"/>
              </w:rPr>
              <w:t>zbioru</w:t>
            </w:r>
            <w:r w:rsidR="0062282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1F084748" w14:textId="77777777" w:rsidR="00705D23" w:rsidRPr="00330499" w:rsidRDefault="00705D2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0499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BA36376" w14:textId="77777777" w:rsidR="00622821" w:rsidRDefault="007E5307" w:rsidP="00F30DB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22821">
              <w:rPr>
                <w:rFonts w:ascii="Times New Roman" w:hAnsi="Times New Roman"/>
                <w:sz w:val="24"/>
                <w:szCs w:val="24"/>
              </w:rPr>
              <w:t>posługuje się osią liczbową,</w:t>
            </w:r>
          </w:p>
          <w:p w14:paraId="662B693A" w14:textId="77777777" w:rsidR="00622821" w:rsidRDefault="007E5307" w:rsidP="00F30DB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60680">
              <w:rPr>
                <w:rFonts w:ascii="Times New Roman" w:hAnsi="Times New Roman"/>
                <w:sz w:val="24"/>
                <w:szCs w:val="24"/>
              </w:rPr>
              <w:t>posługuje się wartością b</w:t>
            </w:r>
            <w:r w:rsidR="00622821">
              <w:rPr>
                <w:rFonts w:ascii="Times New Roman" w:hAnsi="Times New Roman"/>
                <w:sz w:val="24"/>
                <w:szCs w:val="24"/>
              </w:rPr>
              <w:t xml:space="preserve">ezwzględną, podaje jej interpretację na osi liczbowej oraz rozwiązuje proste równania i nierówności z </w:t>
            </w:r>
            <w:r w:rsidR="00622821">
              <w:rPr>
                <w:rFonts w:ascii="Times New Roman" w:hAnsi="Times New Roman"/>
                <w:sz w:val="24"/>
                <w:szCs w:val="24"/>
              </w:rPr>
              <w:lastRenderedPageBreak/>
              <w:t>wartością bezwzględną</w:t>
            </w:r>
            <w:r w:rsidR="004F1B4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A70BB3A" w14:textId="77777777" w:rsidR="00705D23" w:rsidRPr="00330499" w:rsidRDefault="00705D23" w:rsidP="00F30DB2">
            <w:pPr>
              <w:widowControl w:val="0"/>
              <w:shd w:val="clear" w:color="auto" w:fill="FFFFFF"/>
              <w:tabs>
                <w:tab w:val="left" w:pos="11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</w:pPr>
          </w:p>
        </w:tc>
        <w:tc>
          <w:tcPr>
            <w:tcW w:w="2280" w:type="dxa"/>
          </w:tcPr>
          <w:p w14:paraId="41CB5BCA" w14:textId="77777777" w:rsidR="00705D23" w:rsidRDefault="00705D2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18D254E" w14:textId="77777777" w:rsidR="005824F4" w:rsidRPr="006060C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aznacz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osi liczbowej przedział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: domknięty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twarty</w:t>
            </w:r>
            <w:r w:rsidR="004F1B4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ewostronnie otwarty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awostronnie otwart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,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ieograniczon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,</w:t>
            </w:r>
          </w:p>
          <w:p w14:paraId="0EDD01C6" w14:textId="77777777" w:rsidR="00330499" w:rsidRPr="006060C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i zapisuje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ział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 xml:space="preserve">przedstawiony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na osi liczbowej</w:t>
            </w:r>
            <w:r w:rsidR="004F1B4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4F99B3A3" w14:textId="77777777" w:rsidR="00330499" w:rsidRPr="00960680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apisuje warunki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typu: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g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≥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b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a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b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a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b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b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z wykorzystaniem przedziałów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zaznacz</w:t>
            </w:r>
            <w:r w:rsid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je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osi liczbowej</w:t>
            </w:r>
            <w:r w:rsidR="004F1B4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568D6295" w14:textId="77777777" w:rsidR="00330499" w:rsidRPr="006060C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iloczyn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sumę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działów liczbowych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stawionych na osi liczbowej</w:t>
            </w:r>
            <w:r w:rsidR="004F1B4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090BDD53" w14:textId="77777777" w:rsidR="00705D23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lustruje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osi liczbowej iloczyn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sumę podanych przedziałów liczbowych.</w:t>
            </w:r>
          </w:p>
        </w:tc>
        <w:tc>
          <w:tcPr>
            <w:tcW w:w="2284" w:type="dxa"/>
          </w:tcPr>
          <w:p w14:paraId="273681E9" w14:textId="77777777" w:rsidR="00705D23" w:rsidRPr="005824F4" w:rsidRDefault="00705D2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824F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7122896E" w14:textId="77777777" w:rsidR="00622821" w:rsidRPr="005824F4" w:rsidRDefault="007E5307" w:rsidP="00F30DB2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</w:t>
            </w:r>
            <w:r w:rsidR="00622821" w:rsidRPr="005824F4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znacza na osi liczbowej liczby niewy</w:t>
            </w:r>
            <w:r w:rsidR="00622821" w:rsidRPr="005824F4">
              <w:rPr>
                <w:rFonts w:ascii="Times New Roman" w:hAnsi="Times New Roman"/>
                <w:color w:val="000000"/>
                <w:spacing w:val="3"/>
                <w:sz w:val="24"/>
                <w:szCs w:val="24"/>
              </w:rPr>
              <w:t xml:space="preserve">mierne, </w:t>
            </w:r>
          </w:p>
          <w:p w14:paraId="54FF2D3B" w14:textId="77777777" w:rsidR="005824F4" w:rsidRPr="005824F4" w:rsidRDefault="007E5307" w:rsidP="00F30DB2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–</w:t>
            </w:r>
            <w:r w:rsidR="005824F4" w:rsidRPr="005824F4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bezbłędnie </w:t>
            </w:r>
            <w:r w:rsidR="00622821" w:rsidRPr="005824F4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zapisuje przedziały liczbowe za pomocą </w:t>
            </w:r>
            <w:r w:rsidR="00622821" w:rsidRPr="005824F4">
              <w:rPr>
                <w:rFonts w:ascii="Times New Roman" w:hAnsi="Times New Roman"/>
                <w:color w:val="000000"/>
                <w:sz w:val="24"/>
                <w:szCs w:val="24"/>
              </w:rPr>
              <w:t>podwójnych nierówności</w:t>
            </w:r>
            <w:r w:rsidR="005824F4" w:rsidRPr="005824F4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14:paraId="5C771C67" w14:textId="77777777" w:rsidR="005824F4" w:rsidRPr="005824F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5824F4" w:rsidRP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sprawnie </w:t>
            </w:r>
            <w:r w:rsidR="005824F4" w:rsidRP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dczytuje iloczyn i sumę </w:t>
            </w:r>
            <w:r w:rsidR="005824F4" w:rsidRP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przedziałów liczbowych przedstawionych na osi liczbowej</w:t>
            </w:r>
            <w:r w:rsid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608991CE" w14:textId="77777777" w:rsidR="005824F4" w:rsidRPr="005824F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5824F4" w:rsidRP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lustruje na osi liczbowej iloczyn i sumę podanych przedziałów liczbowych.</w:t>
            </w:r>
          </w:p>
          <w:p w14:paraId="18AB6561" w14:textId="77777777" w:rsidR="005824F4" w:rsidRPr="005824F4" w:rsidRDefault="005824F4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025CF00A" w14:textId="77777777" w:rsidR="00622821" w:rsidRDefault="00622821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2717325" w14:textId="77777777" w:rsidR="00705D23" w:rsidRPr="0033253B" w:rsidRDefault="007E5307" w:rsidP="0096068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5824F4">
              <w:rPr>
                <w:rFonts w:ascii="Times New Roman" w:hAnsi="Times New Roman"/>
                <w:sz w:val="24"/>
                <w:szCs w:val="24"/>
              </w:rPr>
              <w:t>z</w:t>
            </w:r>
            <w:r w:rsidR="005824F4" w:rsidRPr="000321B0">
              <w:rPr>
                <w:rFonts w:ascii="Times New Roman" w:hAnsi="Times New Roman"/>
                <w:sz w:val="24"/>
                <w:szCs w:val="24"/>
              </w:rPr>
              <w:t>aznacz</w:t>
            </w:r>
            <w:r w:rsidR="005824F4">
              <w:rPr>
                <w:rFonts w:ascii="Times New Roman" w:hAnsi="Times New Roman"/>
                <w:sz w:val="24"/>
                <w:szCs w:val="24"/>
              </w:rPr>
              <w:t>a</w:t>
            </w:r>
            <w:r w:rsidR="005824F4" w:rsidRPr="000321B0">
              <w:rPr>
                <w:rFonts w:ascii="Times New Roman" w:hAnsi="Times New Roman"/>
                <w:sz w:val="24"/>
                <w:szCs w:val="24"/>
              </w:rPr>
              <w:t xml:space="preserve"> na osi liczbowej zbiór rozwiązań układu nierówności</w:t>
            </w:r>
            <w:r w:rsidR="0096068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24106" w:rsidRPr="006D5D64" w14:paraId="650F76DF" w14:textId="77777777">
        <w:tc>
          <w:tcPr>
            <w:tcW w:w="2207" w:type="dxa"/>
          </w:tcPr>
          <w:p w14:paraId="63C7A576" w14:textId="77777777" w:rsidR="007F1F96" w:rsidRPr="00960680" w:rsidRDefault="00960680" w:rsidP="007F1F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. W</w:t>
            </w:r>
            <w:r w:rsidR="007F1F96" w:rsidRPr="00960680">
              <w:rPr>
                <w:rFonts w:ascii="Times New Roman" w:hAnsi="Times New Roman"/>
                <w:sz w:val="24"/>
                <w:szCs w:val="24"/>
              </w:rPr>
              <w:t>łasności potęgowania i pierwiastkowania w sytuacjach praktycznych</w:t>
            </w:r>
          </w:p>
          <w:p w14:paraId="7D238ED5" w14:textId="77777777" w:rsidR="007F1F96" w:rsidRPr="007F1F96" w:rsidRDefault="007F1F96" w:rsidP="00704800">
            <w:pPr>
              <w:spacing w:after="0" w:line="240" w:lineRule="auto"/>
              <w:contextualSpacing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802" w:type="dxa"/>
          </w:tcPr>
          <w:p w14:paraId="582B81F4" w14:textId="77777777" w:rsidR="00705D23" w:rsidRDefault="00320883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8256228" w14:textId="77777777" w:rsidR="00854F45" w:rsidRDefault="00854F45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>
              <w:rPr>
                <w:rFonts w:ascii="Times New Roman" w:hAnsi="Times New Roman"/>
                <w:sz w:val="24"/>
              </w:rPr>
              <w:t xml:space="preserve"> zna przykłady zastosowania potęgowania i pierwiastkowania w sytuacjach praktycznych</w:t>
            </w:r>
            <w:r w:rsidR="003C2033">
              <w:rPr>
                <w:rFonts w:ascii="Times New Roman" w:hAnsi="Times New Roman"/>
                <w:sz w:val="24"/>
              </w:rPr>
              <w:t>,</w:t>
            </w:r>
          </w:p>
          <w:p w14:paraId="6D335D50" w14:textId="77777777" w:rsidR="00320883" w:rsidRDefault="00320883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 w:rsidR="00854F45">
              <w:rPr>
                <w:rFonts w:ascii="Times New Roman" w:hAnsi="Times New Roman"/>
                <w:sz w:val="24"/>
              </w:rPr>
              <w:t xml:space="preserve"> zna pojęcie procentu prostego i składanego</w:t>
            </w:r>
            <w:r w:rsidR="003C2033">
              <w:rPr>
                <w:rFonts w:ascii="Times New Roman" w:hAnsi="Times New Roman"/>
                <w:sz w:val="24"/>
              </w:rPr>
              <w:t>.</w:t>
            </w:r>
          </w:p>
          <w:p w14:paraId="668FBC86" w14:textId="77777777" w:rsidR="00854F45" w:rsidRDefault="00854F45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33404143" w14:textId="77777777" w:rsidR="00705D23" w:rsidRDefault="00320883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43148659" w14:textId="77777777" w:rsidR="00854F45" w:rsidRDefault="00854F45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FB0349">
              <w:t>–</w:t>
            </w:r>
            <w:r>
              <w:t xml:space="preserve"> podaje przykłady zastosowań potęgowania i pierwiastkowania w sytuacjach praktycznych</w:t>
            </w:r>
            <w:r w:rsidR="003C2033">
              <w:t>,</w:t>
            </w:r>
          </w:p>
          <w:p w14:paraId="0572EA77" w14:textId="77777777" w:rsidR="00320883" w:rsidRDefault="00320883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FB0349">
              <w:t>–</w:t>
            </w:r>
            <w:r w:rsidR="00854F45">
              <w:t xml:space="preserve"> rozwiązuje proste zadania na zastosowanie </w:t>
            </w:r>
            <w:r w:rsidR="00854F45">
              <w:lastRenderedPageBreak/>
              <w:t>procentu prostego i złożonego</w:t>
            </w:r>
            <w:r w:rsidR="003C2033">
              <w:t>.</w:t>
            </w:r>
          </w:p>
        </w:tc>
        <w:tc>
          <w:tcPr>
            <w:tcW w:w="2280" w:type="dxa"/>
          </w:tcPr>
          <w:p w14:paraId="24997A73" w14:textId="77777777" w:rsidR="00705D23" w:rsidRDefault="0032088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2EFB4F7E" w14:textId="77777777" w:rsidR="00320883" w:rsidRDefault="00320883" w:rsidP="00854F4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 w:rsidR="00854F45">
              <w:rPr>
                <w:rFonts w:ascii="Times New Roman" w:hAnsi="Times New Roman"/>
                <w:sz w:val="24"/>
              </w:rPr>
              <w:t xml:space="preserve"> 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>rozwiązuje zadania na zastosowanie procentu prostego i złożonego</w:t>
            </w:r>
            <w:r w:rsidR="003C203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A2553B6" w14:textId="77777777" w:rsidR="00854F45" w:rsidRPr="00854F45" w:rsidRDefault="00854F45" w:rsidP="00854F4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>
              <w:rPr>
                <w:rFonts w:ascii="Times New Roman" w:hAnsi="Times New Roman"/>
                <w:sz w:val="24"/>
              </w:rPr>
              <w:t xml:space="preserve"> rozwiązuje proste zadania dotyczące okresu połowicznego rozpadu</w:t>
            </w:r>
            <w:r w:rsidR="003C2033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2284" w:type="dxa"/>
          </w:tcPr>
          <w:p w14:paraId="05095D24" w14:textId="77777777" w:rsidR="00705D23" w:rsidRDefault="00320883" w:rsidP="00F30DB2">
            <w:pPr>
              <w:spacing w:after="0" w:line="240" w:lineRule="auto"/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Uczeń:</w:t>
            </w:r>
          </w:p>
          <w:p w14:paraId="5346D078" w14:textId="77777777" w:rsidR="00854F45" w:rsidRDefault="00320883" w:rsidP="00854F4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 w:rsidR="00854F45">
              <w:rPr>
                <w:rFonts w:ascii="Times New Roman" w:hAnsi="Times New Roman"/>
                <w:sz w:val="24"/>
              </w:rPr>
              <w:t xml:space="preserve"> 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rozwiązuje zadania </w:t>
            </w:r>
            <w:r w:rsidR="00854F45">
              <w:rPr>
                <w:rFonts w:ascii="Times New Roman" w:hAnsi="Times New Roman"/>
                <w:sz w:val="24"/>
                <w:szCs w:val="24"/>
              </w:rPr>
              <w:t>dotyczące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 procentu prostego i złożonego</w:t>
            </w:r>
          </w:p>
          <w:p w14:paraId="5EB873BE" w14:textId="77777777" w:rsidR="00320883" w:rsidRPr="00F30DB2" w:rsidRDefault="00854F45" w:rsidP="007B18F8">
            <w:pPr>
              <w:spacing w:after="0" w:line="240" w:lineRule="auto"/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 xml:space="preserve">oraz </w:t>
            </w:r>
            <w:r w:rsidR="003C2033">
              <w:rPr>
                <w:rFonts w:ascii="Times New Roman" w:hAnsi="Times New Roman"/>
                <w:sz w:val="24"/>
              </w:rPr>
              <w:t xml:space="preserve">zadania </w:t>
            </w:r>
            <w:r w:rsidR="007B18F8">
              <w:rPr>
                <w:rFonts w:ascii="Times New Roman" w:hAnsi="Times New Roman"/>
                <w:sz w:val="24"/>
              </w:rPr>
              <w:t xml:space="preserve">dotyczące </w:t>
            </w:r>
            <w:r>
              <w:rPr>
                <w:rFonts w:ascii="Times New Roman" w:hAnsi="Times New Roman"/>
                <w:sz w:val="24"/>
              </w:rPr>
              <w:t>okresu połowicznego rozpadu</w:t>
            </w:r>
            <w:r w:rsidR="003C2033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2308" w:type="dxa"/>
          </w:tcPr>
          <w:p w14:paraId="653D2C4B" w14:textId="77777777" w:rsidR="00705D23" w:rsidRDefault="00320883" w:rsidP="00CA7E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Uczeń: </w:t>
            </w:r>
          </w:p>
          <w:p w14:paraId="0372C580" w14:textId="7D0DB012" w:rsidR="00320883" w:rsidRDefault="00320883" w:rsidP="00854F4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 rozwiązuje </w:t>
            </w:r>
            <w:r w:rsidR="00854F45">
              <w:rPr>
                <w:rFonts w:ascii="Times New Roman" w:hAnsi="Times New Roman"/>
                <w:sz w:val="24"/>
                <w:szCs w:val="24"/>
              </w:rPr>
              <w:t xml:space="preserve">trudniejsze 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zadania </w:t>
            </w:r>
            <w:r w:rsidR="00854F45">
              <w:rPr>
                <w:rFonts w:ascii="Times New Roman" w:hAnsi="Times New Roman"/>
                <w:sz w:val="24"/>
                <w:szCs w:val="24"/>
              </w:rPr>
              <w:t>dotyczące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 procentu złożonego</w:t>
            </w:r>
            <w:r w:rsidR="009F4564">
              <w:rPr>
                <w:rFonts w:ascii="Times New Roman" w:hAnsi="Times New Roman"/>
                <w:sz w:val="24"/>
              </w:rPr>
              <w:t xml:space="preserve"> </w:t>
            </w:r>
            <w:r w:rsidR="00854F45">
              <w:rPr>
                <w:rFonts w:ascii="Times New Roman" w:hAnsi="Times New Roman"/>
                <w:sz w:val="24"/>
              </w:rPr>
              <w:t>oraz okresu połowicznego rozpadu</w:t>
            </w:r>
            <w:r w:rsidR="003C2033">
              <w:rPr>
                <w:rFonts w:ascii="Times New Roman" w:hAnsi="Times New Roman"/>
                <w:sz w:val="24"/>
              </w:rPr>
              <w:t>.</w:t>
            </w:r>
          </w:p>
        </w:tc>
      </w:tr>
      <w:tr w:rsidR="00124106" w:rsidRPr="006D5D64" w14:paraId="76C2E506" w14:textId="77777777">
        <w:tc>
          <w:tcPr>
            <w:tcW w:w="2207" w:type="dxa"/>
          </w:tcPr>
          <w:p w14:paraId="1D502BC5" w14:textId="77777777" w:rsidR="00FB0349" w:rsidRPr="00EE182A" w:rsidRDefault="00FB034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FB0349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8. </w:t>
            </w:r>
            <w:r>
              <w:rPr>
                <w:rFonts w:ascii="Times New Roman" w:hAnsi="Times New Roman"/>
                <w:sz w:val="24"/>
                <w:szCs w:val="24"/>
              </w:rPr>
              <w:t>Z</w:t>
            </w:r>
            <w:r w:rsidRPr="00FB0349">
              <w:rPr>
                <w:rFonts w:ascii="Times New Roman" w:hAnsi="Times New Roman"/>
                <w:sz w:val="24"/>
                <w:szCs w:val="24"/>
              </w:rPr>
              <w:t>adania utrwalające</w:t>
            </w:r>
          </w:p>
        </w:tc>
        <w:tc>
          <w:tcPr>
            <w:tcW w:w="2802" w:type="dxa"/>
          </w:tcPr>
          <w:p w14:paraId="27ABE77B" w14:textId="77777777" w:rsidR="00FB0349" w:rsidRDefault="00FB0349" w:rsidP="00FB0349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8DC1508" w14:textId="77777777" w:rsidR="00FB0349" w:rsidRDefault="00AA6CB8" w:rsidP="00AA6CB8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 stosuje nabyte umiejętności do rozwiązywania prostych zadań.</w:t>
            </w:r>
          </w:p>
        </w:tc>
        <w:tc>
          <w:tcPr>
            <w:tcW w:w="2337" w:type="dxa"/>
          </w:tcPr>
          <w:p w14:paraId="7E1F81FC" w14:textId="77777777" w:rsidR="00FB0349" w:rsidRDefault="00FB0349" w:rsidP="00FB0349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19CA9596" w14:textId="77777777" w:rsidR="00FB0349" w:rsidRDefault="00FB0349" w:rsidP="00AA6CB8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A6CB8" w:rsidRPr="006D0C9B">
              <w:rPr>
                <w:rFonts w:ascii="Times New Roman" w:hAnsi="Times New Roman"/>
              </w:rPr>
              <w:t xml:space="preserve"> stosuje nabyte umiejętności do rozwiązywania typowych zadań.</w:t>
            </w:r>
          </w:p>
        </w:tc>
        <w:tc>
          <w:tcPr>
            <w:tcW w:w="2280" w:type="dxa"/>
          </w:tcPr>
          <w:p w14:paraId="0BD96AD8" w14:textId="77777777" w:rsidR="002641AD" w:rsidRDefault="002641AD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EE4A1A8" w14:textId="1128AA03" w:rsidR="00AA6CB8" w:rsidRDefault="002641AD" w:rsidP="00AA6CB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A6CB8" w:rsidRPr="006D0C9B">
              <w:rPr>
                <w:rFonts w:ascii="Times New Roman" w:hAnsi="Times New Roman"/>
              </w:rPr>
              <w:t xml:space="preserve"> stosuje nabyte umiejętności w zadaniach.</w:t>
            </w:r>
          </w:p>
          <w:p w14:paraId="141A84EC" w14:textId="77777777" w:rsidR="002641AD" w:rsidRDefault="002641AD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586A11DF" w14:textId="77777777" w:rsidR="002641AD" w:rsidRDefault="002641AD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83C846E" w14:textId="77777777" w:rsidR="00AA6CB8" w:rsidRDefault="002641AD" w:rsidP="00AA6CB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A6CB8" w:rsidRPr="006D0C9B">
              <w:rPr>
                <w:rFonts w:ascii="Times New Roman" w:hAnsi="Times New Roman"/>
              </w:rPr>
              <w:t xml:space="preserve"> ma opanowany pełny zakres wiedzy </w:t>
            </w:r>
            <w:r w:rsidR="00AA6CB8">
              <w:rPr>
                <w:rFonts w:ascii="Times New Roman" w:hAnsi="Times New Roman"/>
              </w:rPr>
              <w:br/>
            </w:r>
            <w:r w:rsidR="00AA6CB8" w:rsidRPr="006D0C9B">
              <w:rPr>
                <w:rFonts w:ascii="Times New Roman" w:hAnsi="Times New Roman"/>
              </w:rPr>
              <w:t>i umiejętności.</w:t>
            </w:r>
          </w:p>
          <w:p w14:paraId="44B169CB" w14:textId="77777777" w:rsidR="00FB0349" w:rsidRDefault="00FB0349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65347812" w14:textId="77777777" w:rsidR="002641AD" w:rsidRDefault="002641AD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8EF36E3" w14:textId="77777777" w:rsidR="00AA6CB8" w:rsidRDefault="002641AD" w:rsidP="00AA6CB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A6CB8" w:rsidRPr="006D0C9B">
              <w:rPr>
                <w:rFonts w:ascii="Times New Roman" w:hAnsi="Times New Roman"/>
              </w:rPr>
              <w:t xml:space="preserve"> samodzielnie rozwiązuje zadania typowe i nietypowe.</w:t>
            </w:r>
          </w:p>
          <w:p w14:paraId="7C196EF7" w14:textId="77777777" w:rsidR="00B3516C" w:rsidRDefault="00B3516C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94F" w:rsidRPr="006D5D64" w14:paraId="7D03D51A" w14:textId="77777777" w:rsidTr="00FC494F">
        <w:tc>
          <w:tcPr>
            <w:tcW w:w="14218" w:type="dxa"/>
            <w:gridSpan w:val="6"/>
          </w:tcPr>
          <w:p w14:paraId="2DD91B94" w14:textId="77777777" w:rsidR="00FC494F" w:rsidRDefault="00FC494F" w:rsidP="00B441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C494F">
              <w:rPr>
                <w:rFonts w:ascii="Times New Roman" w:hAnsi="Times New Roman"/>
                <w:b/>
                <w:sz w:val="24"/>
                <w:szCs w:val="24"/>
              </w:rPr>
              <w:t>II.</w:t>
            </w:r>
            <w:r w:rsidRPr="00FC49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494F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WYRAŻENIA ALGEBRAICZNE</w:t>
            </w:r>
          </w:p>
        </w:tc>
      </w:tr>
      <w:tr w:rsidR="00124106" w:rsidRPr="006D5D64" w14:paraId="6DC68D60" w14:textId="77777777">
        <w:tc>
          <w:tcPr>
            <w:tcW w:w="2207" w:type="dxa"/>
          </w:tcPr>
          <w:p w14:paraId="17134C92" w14:textId="77777777" w:rsidR="00FC494F" w:rsidRPr="00770BE7" w:rsidRDefault="00FC494F" w:rsidP="00FC494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770BE7">
              <w:rPr>
                <w:rFonts w:ascii="Times New Roman" w:hAnsi="Times New Roman"/>
                <w:sz w:val="24"/>
                <w:szCs w:val="24"/>
              </w:rPr>
              <w:t>1. Wzory</w:t>
            </w:r>
          </w:p>
          <w:p w14:paraId="5A6D35E9" w14:textId="77777777" w:rsidR="00FC494F" w:rsidRPr="00770BE7" w:rsidRDefault="00FC494F" w:rsidP="00FC494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770BE7">
              <w:rPr>
                <w:rFonts w:ascii="Times New Roman" w:hAnsi="Times New Roman"/>
                <w:sz w:val="24"/>
                <w:szCs w:val="24"/>
              </w:rPr>
              <w:t>skróconego mnożenia</w:t>
            </w:r>
          </w:p>
        </w:tc>
        <w:tc>
          <w:tcPr>
            <w:tcW w:w="2802" w:type="dxa"/>
          </w:tcPr>
          <w:p w14:paraId="2ABA0051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CAAE0A5" w14:textId="77777777" w:rsidR="00FC494F" w:rsidRDefault="00FC494F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zna wz</w:t>
            </w:r>
            <w:r w:rsidR="00960033">
              <w:rPr>
                <w:rFonts w:ascii="Times New Roman" w:hAnsi="Times New Roman"/>
                <w:sz w:val="24"/>
                <w:szCs w:val="24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</w:rPr>
              <w:t>r skróconego mnożenia</w:t>
            </w:r>
            <w:r w:rsidR="009600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60033" w:rsidRPr="00960033">
              <w:rPr>
                <w:rFonts w:ascii="Times New Roman" w:hAnsi="Times New Roman"/>
                <w:position w:val="-12"/>
                <w:sz w:val="24"/>
                <w:szCs w:val="24"/>
              </w:rPr>
              <w:object w:dxaOrig="700" w:dyaOrig="380" w14:anchorId="7A6483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9.5pt" o:ole="">
                  <v:imagedata r:id="rId9" o:title=""/>
                </v:shape>
                <o:OLEObject Type="Embed" ProgID="Equation.DSMT4" ShapeID="_x0000_i1025" DrawAspect="Content" ObjectID="_1622350329" r:id="rId10"/>
              </w:object>
            </w:r>
            <w:r w:rsidR="0096003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278DCC8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zna wzór skróconego mnożenia </w:t>
            </w:r>
            <w:r w:rsidRPr="00960033">
              <w:rPr>
                <w:rFonts w:ascii="Times New Roman" w:hAnsi="Times New Roman"/>
                <w:position w:val="-12"/>
                <w:sz w:val="24"/>
                <w:szCs w:val="24"/>
              </w:rPr>
              <w:object w:dxaOrig="680" w:dyaOrig="380" w14:anchorId="7D0F6E4D">
                <v:shape id="_x0000_i1026" type="#_x0000_t75" style="width:34pt;height:19.5pt" o:ole="">
                  <v:imagedata r:id="rId11" o:title=""/>
                </v:shape>
                <o:OLEObject Type="Embed" ProgID="Equation.DSMT4" ShapeID="_x0000_i1026" DrawAspect="Content" ObjectID="_1622350330" r:id="rId1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1BA9907" w14:textId="77777777" w:rsidR="00960033" w:rsidRDefault="00960033" w:rsidP="00B4415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zna wzór skróconego mnożenia </w:t>
            </w:r>
            <w:r w:rsidRPr="00960033">
              <w:rPr>
                <w:rFonts w:ascii="Times New Roman" w:hAnsi="Times New Roman"/>
                <w:position w:val="-6"/>
                <w:sz w:val="24"/>
                <w:szCs w:val="24"/>
              </w:rPr>
              <w:object w:dxaOrig="639" w:dyaOrig="279" w14:anchorId="54078E1C">
                <v:shape id="_x0000_i1027" type="#_x0000_t75" style="width:32pt;height:14pt" o:ole="">
                  <v:imagedata r:id="rId13" o:title=""/>
                </v:shape>
                <o:OLEObject Type="Embed" ProgID="Equation.DSMT4" ShapeID="_x0000_i1027" DrawAspect="Content" ObjectID="_1622350331" r:id="rId1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1E8DA07A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A522756" w14:textId="77777777" w:rsidR="00FC494F" w:rsidRDefault="00FC494F" w:rsidP="00FC494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stosuje wzory skróconego mnożenia</w:t>
            </w:r>
            <w:r w:rsidR="00960033">
              <w:t xml:space="preserve"> </w:t>
            </w:r>
            <w:r w:rsidR="00960033" w:rsidRPr="00960033">
              <w:rPr>
                <w:position w:val="-12"/>
              </w:rPr>
              <w:object w:dxaOrig="700" w:dyaOrig="380" w14:anchorId="40E3B80A">
                <v:shape id="_x0000_i1028" type="#_x0000_t75" style="width:36pt;height:19.5pt" o:ole="">
                  <v:imagedata r:id="rId9" o:title=""/>
                </v:shape>
                <o:OLEObject Type="Embed" ProgID="Equation.DSMT4" ShapeID="_x0000_i1028" DrawAspect="Content" ObjectID="_1622350332" r:id="rId15"/>
              </w:object>
            </w:r>
            <w:r w:rsidR="00960033">
              <w:t xml:space="preserve">, </w:t>
            </w:r>
            <w:r w:rsidR="00960033" w:rsidRPr="00960033">
              <w:rPr>
                <w:position w:val="-12"/>
              </w:rPr>
              <w:object w:dxaOrig="680" w:dyaOrig="380" w14:anchorId="7B1838BD">
                <v:shape id="_x0000_i1029" type="#_x0000_t75" style="width:34pt;height:19.5pt" o:ole="">
                  <v:imagedata r:id="rId11" o:title=""/>
                </v:shape>
                <o:OLEObject Type="Embed" ProgID="Equation.DSMT4" ShapeID="_x0000_i1029" DrawAspect="Content" ObjectID="_1622350333" r:id="rId16"/>
              </w:object>
            </w:r>
            <w:r w:rsidR="00960033">
              <w:t xml:space="preserve">oraz </w:t>
            </w:r>
            <w:r w:rsidR="00960033" w:rsidRPr="00960033">
              <w:rPr>
                <w:position w:val="-6"/>
              </w:rPr>
              <w:object w:dxaOrig="639" w:dyaOrig="279" w14:anchorId="6B459415">
                <v:shape id="_x0000_i1030" type="#_x0000_t75" style="width:32pt;height:14pt" o:ole="">
                  <v:imagedata r:id="rId13" o:title=""/>
                </v:shape>
                <o:OLEObject Type="Embed" ProgID="Equation.DSMT4" ShapeID="_x0000_i1030" DrawAspect="Content" ObjectID="_1622350334" r:id="rId17"/>
              </w:object>
            </w:r>
            <w:r>
              <w:t xml:space="preserve"> w prostych przykładach</w:t>
            </w:r>
            <w:r w:rsidR="00B44153">
              <w:t>.</w:t>
            </w:r>
          </w:p>
          <w:p w14:paraId="7CBBDEDD" w14:textId="77777777" w:rsidR="00FC494F" w:rsidRDefault="00FC494F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</w:p>
        </w:tc>
        <w:tc>
          <w:tcPr>
            <w:tcW w:w="2280" w:type="dxa"/>
          </w:tcPr>
          <w:p w14:paraId="4E61AF35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48B65E3" w14:textId="77777777" w:rsidR="00FC494F" w:rsidRDefault="00FC494F" w:rsidP="00B44153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przekształca nieskomplikowane wyrażenia algebraiczne</w:t>
            </w:r>
            <w:r w:rsidR="00960033">
              <w:t xml:space="preserve"> zawierające </w:t>
            </w:r>
            <w:r>
              <w:t>wzor</w:t>
            </w:r>
            <w:r w:rsidR="00960033">
              <w:t>y</w:t>
            </w:r>
            <w:r>
              <w:t xml:space="preserve"> skróconego mnożenia</w:t>
            </w:r>
            <w:r w:rsidR="00960033">
              <w:t>.</w:t>
            </w:r>
          </w:p>
        </w:tc>
        <w:tc>
          <w:tcPr>
            <w:tcW w:w="2284" w:type="dxa"/>
          </w:tcPr>
          <w:p w14:paraId="42D082F1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43C2A58" w14:textId="77777777" w:rsidR="0019407E" w:rsidRDefault="0019407E" w:rsidP="001940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nie stosuje wzory skróconego mnożenia</w:t>
            </w:r>
            <w:r w:rsidR="00B44153">
              <w:rPr>
                <w:rFonts w:ascii="Times New Roman" w:hAnsi="Times New Roman"/>
                <w:sz w:val="24"/>
                <w:szCs w:val="24"/>
              </w:rPr>
              <w:t xml:space="preserve"> przy przekształcaniu wyrażeń algebraicznych.</w:t>
            </w:r>
          </w:p>
          <w:p w14:paraId="23316729" w14:textId="77777777" w:rsidR="00FC494F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394F46AB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156DF7F" w14:textId="77777777" w:rsidR="00B44153" w:rsidRDefault="0019407E" w:rsidP="00B441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44153">
              <w:rPr>
                <w:rFonts w:ascii="Times New Roman" w:hAnsi="Times New Roman"/>
                <w:sz w:val="24"/>
                <w:szCs w:val="24"/>
              </w:rPr>
              <w:t xml:space="preserve"> biegle stosuje wzory skróconego mnożenia przy przekształcaniu wyrażeń algebraicznych.</w:t>
            </w:r>
          </w:p>
          <w:p w14:paraId="6CC8C8A7" w14:textId="77777777" w:rsidR="00FC494F" w:rsidRDefault="00FC494F" w:rsidP="00B441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53774B6E" w14:textId="77777777">
        <w:tc>
          <w:tcPr>
            <w:tcW w:w="2207" w:type="dxa"/>
          </w:tcPr>
          <w:p w14:paraId="752A8C7D" w14:textId="77777777" w:rsidR="00FC494F" w:rsidRPr="00770BE7" w:rsidRDefault="00FC494F" w:rsidP="00FC494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770BE7">
              <w:rPr>
                <w:rFonts w:ascii="Times New Roman" w:hAnsi="Times New Roman"/>
                <w:sz w:val="24"/>
                <w:szCs w:val="24"/>
              </w:rPr>
              <w:t>2. Dodawanie i odejmowanie wyrażeń algebraicznych</w:t>
            </w:r>
          </w:p>
        </w:tc>
        <w:tc>
          <w:tcPr>
            <w:tcW w:w="2802" w:type="dxa"/>
          </w:tcPr>
          <w:p w14:paraId="7C5C97E9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73CB345" w14:textId="77777777" w:rsidR="0019407E" w:rsidRDefault="0019407E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dodaje i odejmuje proste sumy algebraiczne,</w:t>
            </w:r>
          </w:p>
          <w:p w14:paraId="3EB607A7" w14:textId="77777777" w:rsidR="00B44153" w:rsidRDefault="00B44153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oblicza wartości wyrażeń algebraicznych w prostych przypadkach.</w:t>
            </w:r>
          </w:p>
          <w:p w14:paraId="6850643D" w14:textId="77777777" w:rsidR="00FC494F" w:rsidRDefault="00FC494F" w:rsidP="00F30DB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6F225871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3A7D08E" w14:textId="77777777" w:rsidR="0019407E" w:rsidRDefault="0019407E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dodaje i odejmuje proste sumy algebraiczne,</w:t>
            </w:r>
          </w:p>
          <w:p w14:paraId="27F88179" w14:textId="77777777" w:rsidR="00FC494F" w:rsidRDefault="00B44153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zapisuje wyrażenia algebraiczne w najprostszej postaci,</w:t>
            </w:r>
          </w:p>
          <w:p w14:paraId="038BC70B" w14:textId="77777777" w:rsidR="00B44153" w:rsidRDefault="00B44153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oblicza wartości wyrażeń algebraicznych.</w:t>
            </w:r>
          </w:p>
        </w:tc>
        <w:tc>
          <w:tcPr>
            <w:tcW w:w="2280" w:type="dxa"/>
          </w:tcPr>
          <w:p w14:paraId="245F9A6F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2B458F6" w14:textId="77777777" w:rsidR="0019407E" w:rsidRDefault="0019407E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dodaje i odejmuje nieskomplikowane wyrażenia algebraiczne, w tym ze wzorami skróconego mnożenia,</w:t>
            </w:r>
          </w:p>
          <w:p w14:paraId="5BC59787" w14:textId="77777777" w:rsidR="00B44153" w:rsidRDefault="00B44153" w:rsidP="00B44153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zapisuje wyrażenia algebraiczne w najprostszej postaci,</w:t>
            </w:r>
          </w:p>
          <w:p w14:paraId="4652FECC" w14:textId="77777777" w:rsidR="00FC494F" w:rsidRPr="00B44153" w:rsidRDefault="00B44153" w:rsidP="00B44153">
            <w:pPr>
              <w:rPr>
                <w:rFonts w:ascii="Times New Roman" w:hAnsi="Times New Roman"/>
                <w:sz w:val="24"/>
                <w:szCs w:val="24"/>
              </w:rPr>
            </w:pPr>
            <w:r w:rsidRPr="00B44153">
              <w:rPr>
                <w:rFonts w:ascii="Times New Roman" w:hAnsi="Times New Roman"/>
              </w:rPr>
              <w:t xml:space="preserve">–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oblicza wartości wyrażeń algebraicznych.</w:t>
            </w:r>
          </w:p>
        </w:tc>
        <w:tc>
          <w:tcPr>
            <w:tcW w:w="2284" w:type="dxa"/>
          </w:tcPr>
          <w:p w14:paraId="7905A00A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7D987DB" w14:textId="77777777" w:rsidR="0019407E" w:rsidRDefault="0019407E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sprawnie wykonuje dodawanie i odejmowanie sum algebraicznych, w tym ze wzorami skróconego mnożenia</w:t>
            </w:r>
            <w:r w:rsidR="0072404C">
              <w:t>,</w:t>
            </w:r>
            <w:r>
              <w:t xml:space="preserve"> oraz przedstawia i</w:t>
            </w:r>
            <w:r w:rsidR="0072404C">
              <w:t>ch wynik w najprostszej postaci.</w:t>
            </w:r>
          </w:p>
          <w:p w14:paraId="1F3DCFE0" w14:textId="77777777" w:rsidR="00FC494F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215C8CC2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690B3C8" w14:textId="77777777" w:rsidR="0019407E" w:rsidRDefault="0019407E" w:rsidP="001940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nie wykonuje dodawanie i odejmowanie wyrażeń algebraicznych, stosując wzory skróconego mnożenia,</w:t>
            </w:r>
          </w:p>
          <w:p w14:paraId="284E0089" w14:textId="77777777" w:rsidR="00FC494F" w:rsidRDefault="0019407E" w:rsidP="00B441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biegle oblicza wartość liczbową wyrażeń algebraicznych, także na liczbach niewymiernych</w:t>
            </w:r>
            <w:r w:rsidR="00B441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24106" w:rsidRPr="006D5D64" w14:paraId="33E1A9D0" w14:textId="77777777">
        <w:tc>
          <w:tcPr>
            <w:tcW w:w="2207" w:type="dxa"/>
          </w:tcPr>
          <w:p w14:paraId="229595A0" w14:textId="77777777" w:rsidR="00FC494F" w:rsidRPr="00FC494F" w:rsidRDefault="00FC494F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C494F">
              <w:rPr>
                <w:rFonts w:ascii="Times New Roman" w:hAnsi="Times New Roman"/>
                <w:sz w:val="24"/>
                <w:szCs w:val="24"/>
              </w:rPr>
              <w:lastRenderedPageBreak/>
              <w:t>3. Przekształcanie wyrażeń algebraicznych</w:t>
            </w:r>
          </w:p>
        </w:tc>
        <w:tc>
          <w:tcPr>
            <w:tcW w:w="2802" w:type="dxa"/>
          </w:tcPr>
          <w:p w14:paraId="5F99ECB8" w14:textId="77777777" w:rsidR="0021602F" w:rsidRDefault="0021602F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F1B47A1" w14:textId="77777777" w:rsidR="0021602F" w:rsidRDefault="0021602F" w:rsidP="0026470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264704">
              <w:rPr>
                <w:rFonts w:ascii="Times New Roman" w:hAnsi="Times New Roman"/>
                <w:sz w:val="24"/>
                <w:szCs w:val="24"/>
              </w:rPr>
              <w:t>mnoży sumy algebraiczne przez jednomian,</w:t>
            </w:r>
          </w:p>
          <w:p w14:paraId="4497BDD6" w14:textId="77777777" w:rsidR="0021602F" w:rsidRDefault="0021602F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264704">
              <w:rPr>
                <w:rFonts w:ascii="Times New Roman" w:hAnsi="Times New Roman"/>
                <w:sz w:val="24"/>
                <w:szCs w:val="24"/>
              </w:rPr>
              <w:t>dzieli sumę algebraiczn</w:t>
            </w:r>
            <w:r w:rsidR="0072404C">
              <w:rPr>
                <w:rFonts w:ascii="Times New Roman" w:hAnsi="Times New Roman"/>
                <w:sz w:val="24"/>
                <w:szCs w:val="24"/>
              </w:rPr>
              <w:t>ą</w:t>
            </w:r>
            <w:r w:rsidR="00264704">
              <w:rPr>
                <w:rFonts w:ascii="Times New Roman" w:hAnsi="Times New Roman"/>
                <w:sz w:val="24"/>
                <w:szCs w:val="24"/>
              </w:rPr>
              <w:t xml:space="preserve"> przez liczbę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C5A8620" w14:textId="77777777" w:rsidR="00264704" w:rsidRPr="00264704" w:rsidRDefault="00264704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264704">
              <w:rPr>
                <w:rFonts w:ascii="Times New Roman" w:hAnsi="Times New Roman"/>
                <w:sz w:val="24"/>
                <w:szCs w:val="24"/>
              </w:rPr>
              <w:t>– mnoży sumy algebraiczn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 prostych przypadkach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7D822C4" w14:textId="77777777" w:rsidR="00FC494F" w:rsidRDefault="00FC494F" w:rsidP="00F30DB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09BA61F8" w14:textId="77777777" w:rsidR="0021602F" w:rsidRDefault="0021602F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4E4D1360" w14:textId="77777777" w:rsidR="0021602F" w:rsidRDefault="0021602F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</w:t>
            </w:r>
            <w:r w:rsidR="00264704">
              <w:t xml:space="preserve"> </w:t>
            </w:r>
            <w:r>
              <w:t>mnoż</w:t>
            </w:r>
            <w:r w:rsidR="00264704">
              <w:t>y</w:t>
            </w:r>
            <w:r w:rsidR="0072404C">
              <w:t xml:space="preserve"> sumy algebraiczne</w:t>
            </w:r>
            <w:r>
              <w:t xml:space="preserve"> przez </w:t>
            </w:r>
            <w:r w:rsidR="00264704">
              <w:t>jednomian oraz dzieli sumy algebraiczne przez liczbę</w:t>
            </w:r>
            <w:r>
              <w:t>,</w:t>
            </w:r>
          </w:p>
          <w:p w14:paraId="7DED311F" w14:textId="77777777" w:rsidR="0021602F" w:rsidRDefault="0021602F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</w:t>
            </w:r>
            <w:r w:rsidR="00264704">
              <w:t xml:space="preserve"> mnoży</w:t>
            </w:r>
            <w:r>
              <w:t xml:space="preserve"> sum</w:t>
            </w:r>
            <w:r w:rsidR="00264704">
              <w:t>y</w:t>
            </w:r>
            <w:r>
              <w:t xml:space="preserve"> algebraicz</w:t>
            </w:r>
            <w:r w:rsidR="00264704">
              <w:t>ne</w:t>
            </w:r>
            <w:r w:rsidR="004B34BE">
              <w:t xml:space="preserve"> przez sumy algebraiczne</w:t>
            </w:r>
            <w:r>
              <w:t>,</w:t>
            </w:r>
          </w:p>
          <w:p w14:paraId="0F827E02" w14:textId="77777777" w:rsidR="0021602F" w:rsidRDefault="0021602F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wykonuje działania na nieskomplikowanych wyrażeniach algebraicznych.</w:t>
            </w:r>
          </w:p>
          <w:p w14:paraId="1C28BD10" w14:textId="77777777" w:rsidR="00FC494F" w:rsidRDefault="00FC494F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</w:p>
        </w:tc>
        <w:tc>
          <w:tcPr>
            <w:tcW w:w="2280" w:type="dxa"/>
          </w:tcPr>
          <w:p w14:paraId="61E9DA57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36A190A" w14:textId="77777777" w:rsidR="00DD1171" w:rsidRDefault="00DD1171" w:rsidP="00DD1171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przekształca nieskomplikowane wyrażenia algebraiczne, w tym ze wzorami skróconego mnożenia,</w:t>
            </w:r>
          </w:p>
          <w:p w14:paraId="784F81E0" w14:textId="77777777" w:rsidR="00FC494F" w:rsidRDefault="00DD1171" w:rsidP="002647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wykonuje działania na sumach i jednomianach z uwzględnieniem kolejności wykonywania działań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4" w:type="dxa"/>
          </w:tcPr>
          <w:p w14:paraId="1D366823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B45C0A2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nie wykonuje działania na sumach algebraicznych i jednomianach oraz przedstawia ich wynik w najprostszej postaci,</w:t>
            </w:r>
          </w:p>
          <w:p w14:paraId="4DFBF05A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biegle oblicza wartość liczbową wyrażeń algebraicznych,</w:t>
            </w:r>
          </w:p>
          <w:p w14:paraId="55407CF1" w14:textId="77777777" w:rsidR="00FC494F" w:rsidRDefault="00DD1171" w:rsidP="00A23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FA5E2D">
              <w:rPr>
                <w:rFonts w:ascii="Times New Roman" w:hAnsi="Times New Roman"/>
                <w:sz w:val="24"/>
                <w:szCs w:val="24"/>
              </w:rPr>
              <w:t>przeprowadza proste uzasadnienia</w:t>
            </w:r>
            <w:r w:rsidR="0072404C">
              <w:rPr>
                <w:rFonts w:ascii="Times New Roman" w:hAnsi="Times New Roman"/>
                <w:sz w:val="24"/>
                <w:szCs w:val="24"/>
              </w:rPr>
              <w:t>,</w:t>
            </w:r>
            <w:r w:rsidR="00FA5E2D">
              <w:rPr>
                <w:rFonts w:ascii="Times New Roman" w:hAnsi="Times New Roman"/>
                <w:sz w:val="24"/>
                <w:szCs w:val="24"/>
              </w:rPr>
              <w:t xml:space="preserve"> stosując przekształcenia algebraiczne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260617FF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2D3616F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sprawnie wykonuje działania na wyrażeniach algebraicznych, </w:t>
            </w:r>
          </w:p>
          <w:p w14:paraId="124DCA53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biegle oblicza wartość liczbową wyrażeń algebraicznych, także na liczbach niewymiernych,</w:t>
            </w:r>
          </w:p>
          <w:p w14:paraId="4D579450" w14:textId="77777777" w:rsidR="00FC494F" w:rsidRDefault="00DD1171" w:rsidP="002D11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 przeprowadza uzasadnienia</w:t>
            </w:r>
            <w:r w:rsidR="0072404C">
              <w:rPr>
                <w:rFonts w:ascii="Times New Roman" w:hAnsi="Times New Roman"/>
                <w:sz w:val="24"/>
                <w:szCs w:val="24"/>
              </w:rPr>
              <w:t>,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 stosując przekształcenia algebraiczne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24106" w:rsidRPr="006D5D64" w14:paraId="25030240" w14:textId="77777777">
        <w:tc>
          <w:tcPr>
            <w:tcW w:w="2207" w:type="dxa"/>
          </w:tcPr>
          <w:p w14:paraId="733C67DA" w14:textId="77777777" w:rsidR="00FC494F" w:rsidRPr="00FC494F" w:rsidRDefault="00FC494F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C494F">
              <w:rPr>
                <w:rFonts w:ascii="Times New Roman" w:hAnsi="Times New Roman"/>
                <w:sz w:val="24"/>
                <w:szCs w:val="24"/>
              </w:rPr>
              <w:t>4. Wyłączanie wspólnego czynnika poza nawias</w:t>
            </w:r>
          </w:p>
        </w:tc>
        <w:tc>
          <w:tcPr>
            <w:tcW w:w="2802" w:type="dxa"/>
          </w:tcPr>
          <w:p w14:paraId="6F69077C" w14:textId="77777777" w:rsidR="002D1196" w:rsidRDefault="002D1196" w:rsidP="002D11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B511277" w14:textId="77777777" w:rsidR="00FC494F" w:rsidRDefault="002D1196" w:rsidP="002D119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rozkłada sumy algebraiczne na czynniki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po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przez wyłączenie </w:t>
            </w:r>
            <w:r>
              <w:rPr>
                <w:rFonts w:ascii="Times New Roman" w:hAnsi="Times New Roman"/>
                <w:sz w:val="24"/>
                <w:szCs w:val="24"/>
              </w:rPr>
              <w:t>jednomianu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 poza nawias</w:t>
            </w:r>
            <w:r w:rsidR="008658B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w prostych przypadkach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603E20CB" w14:textId="77777777" w:rsidR="002D1196" w:rsidRDefault="002D1196" w:rsidP="002D11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A7CE31D" w14:textId="77777777" w:rsidR="00FC494F" w:rsidRDefault="002D1196" w:rsidP="008658BD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 xml:space="preserve">– </w:t>
            </w:r>
            <w:r w:rsidRPr="00CA7E52">
              <w:t xml:space="preserve">rozkłada sumy algebraiczne na czynniki </w:t>
            </w:r>
            <w:r w:rsidR="0072404C">
              <w:t>po</w:t>
            </w:r>
            <w:r w:rsidRPr="00CA7E52">
              <w:t xml:space="preserve">przez wyłączenie </w:t>
            </w:r>
            <w:r w:rsidR="008658BD">
              <w:t>jednomianu poza nawias</w:t>
            </w:r>
            <w:r w:rsidR="00A23067">
              <w:t>.</w:t>
            </w:r>
            <w:r>
              <w:t xml:space="preserve"> </w:t>
            </w:r>
          </w:p>
        </w:tc>
        <w:tc>
          <w:tcPr>
            <w:tcW w:w="2280" w:type="dxa"/>
          </w:tcPr>
          <w:p w14:paraId="3421A16F" w14:textId="77777777" w:rsidR="00264704" w:rsidRDefault="00264704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93AE742" w14:textId="77777777" w:rsidR="00FC494F" w:rsidRDefault="00264704" w:rsidP="002647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rozkłada sumy algebraiczne na czynniki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po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>przez wyłączenie wspólnego czynnika poza nawias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4" w:type="dxa"/>
          </w:tcPr>
          <w:p w14:paraId="33C690D7" w14:textId="77777777" w:rsidR="00264704" w:rsidRDefault="00264704" w:rsidP="002647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3AF54FB" w14:textId="77777777" w:rsidR="00FC494F" w:rsidRDefault="00264704" w:rsidP="007240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rozkłada sumy algebraiczne na czynniki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po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>przez wyłączenie wspólnego czynnika p</w:t>
            </w:r>
            <w:r w:rsidR="00633EFA">
              <w:rPr>
                <w:rFonts w:ascii="Times New Roman" w:hAnsi="Times New Roman"/>
                <w:sz w:val="24"/>
                <w:szCs w:val="24"/>
              </w:rPr>
              <w:t>oza nawias oraz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stosowanie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 wzor</w:t>
            </w:r>
            <w:r w:rsidR="0072404C">
              <w:rPr>
                <w:rFonts w:ascii="Times New Roman" w:hAnsi="Times New Roman"/>
                <w:sz w:val="24"/>
                <w:szCs w:val="24"/>
              </w:rPr>
              <w:t>ów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 skróconeg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nożenia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585C08F5" w14:textId="77777777" w:rsidR="002D1196" w:rsidRDefault="002D1196" w:rsidP="002D11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DD08ECC" w14:textId="77777777" w:rsidR="00FC494F" w:rsidRDefault="00264704" w:rsidP="004E4BF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nie rozkłada sumy algebraiczne na czynniki poprzez wyłączenie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 poza nawias</w:t>
            </w:r>
            <w:r w:rsidR="004E4BF5">
              <w:rPr>
                <w:rFonts w:ascii="Times New Roman" w:hAnsi="Times New Roman"/>
                <w:sz w:val="24"/>
                <w:szCs w:val="24"/>
              </w:rPr>
              <w:t xml:space="preserve"> wspólnego czynnika,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 również będącego sumą algebraiczną, a także </w:t>
            </w:r>
            <w:r w:rsidR="004E4BF5">
              <w:rPr>
                <w:rFonts w:ascii="Times New Roman" w:hAnsi="Times New Roman"/>
                <w:sz w:val="24"/>
                <w:szCs w:val="24"/>
              </w:rPr>
              <w:t>po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przez </w:t>
            </w:r>
            <w:r>
              <w:rPr>
                <w:rFonts w:ascii="Times New Roman" w:hAnsi="Times New Roman"/>
                <w:sz w:val="24"/>
                <w:szCs w:val="24"/>
              </w:rPr>
              <w:t>stosow</w:t>
            </w:r>
            <w:r w:rsidR="00A23067">
              <w:rPr>
                <w:rFonts w:ascii="Times New Roman" w:hAnsi="Times New Roman"/>
                <w:sz w:val="24"/>
                <w:szCs w:val="24"/>
              </w:rPr>
              <w:t>anie wzorów skróconego mnożenia.</w:t>
            </w:r>
          </w:p>
        </w:tc>
      </w:tr>
      <w:tr w:rsidR="00124106" w:rsidRPr="006D5D64" w14:paraId="764DD212" w14:textId="77777777">
        <w:tc>
          <w:tcPr>
            <w:tcW w:w="2207" w:type="dxa"/>
          </w:tcPr>
          <w:p w14:paraId="7F7A186E" w14:textId="77777777" w:rsidR="00FC494F" w:rsidRPr="00037FCE" w:rsidRDefault="00FC494F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5. Zadania utrwalające</w:t>
            </w:r>
          </w:p>
        </w:tc>
        <w:tc>
          <w:tcPr>
            <w:tcW w:w="2802" w:type="dxa"/>
          </w:tcPr>
          <w:p w14:paraId="0A08233C" w14:textId="77777777" w:rsidR="00A978A7" w:rsidRDefault="00A978A7" w:rsidP="00A978A7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53C5E3B" w14:textId="77777777" w:rsidR="00C43B5A" w:rsidRPr="00037FCE" w:rsidRDefault="00A978A7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</w:t>
            </w:r>
            <w:r w:rsidRPr="00AA6CB8">
              <w:rPr>
                <w:rFonts w:ascii="Times New Roman" w:hAnsi="Times New Roman"/>
                <w:sz w:val="24"/>
                <w:szCs w:val="24"/>
              </w:rPr>
              <w:t xml:space="preserve">stosuje nabyte </w:t>
            </w:r>
            <w:r w:rsidRPr="00AA6CB8">
              <w:rPr>
                <w:rFonts w:ascii="Times New Roman" w:hAnsi="Times New Roman"/>
                <w:sz w:val="24"/>
                <w:szCs w:val="24"/>
              </w:rPr>
              <w:lastRenderedPageBreak/>
              <w:t>umiejętności do rozwiązywania prostych zadań.</w:t>
            </w:r>
          </w:p>
        </w:tc>
        <w:tc>
          <w:tcPr>
            <w:tcW w:w="2337" w:type="dxa"/>
          </w:tcPr>
          <w:p w14:paraId="27F7E86F" w14:textId="77777777" w:rsidR="00DD7878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lastRenderedPageBreak/>
              <w:t>Uczeń:</w:t>
            </w:r>
          </w:p>
          <w:p w14:paraId="6C9CAC7C" w14:textId="77777777" w:rsidR="00C43B5A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</w:t>
            </w:r>
            <w:r w:rsidRPr="006D0C9B">
              <w:t xml:space="preserve"> stosuje nabyte </w:t>
            </w:r>
            <w:r w:rsidRPr="006D0C9B">
              <w:lastRenderedPageBreak/>
              <w:t>umiejętności do rozwiązywania typowych zadań.</w:t>
            </w:r>
          </w:p>
        </w:tc>
        <w:tc>
          <w:tcPr>
            <w:tcW w:w="2280" w:type="dxa"/>
          </w:tcPr>
          <w:p w14:paraId="5191F9CC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828DE8C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</w:t>
            </w:r>
            <w:r w:rsidRPr="006D0C9B">
              <w:rPr>
                <w:rFonts w:ascii="Times New Roman" w:hAnsi="Times New Roman"/>
              </w:rPr>
              <w:lastRenderedPageBreak/>
              <w:t xml:space="preserve">umiejętności </w:t>
            </w:r>
            <w:r>
              <w:rPr>
                <w:rFonts w:ascii="Times New Roman" w:hAnsi="Times New Roman"/>
              </w:rPr>
              <w:br/>
            </w:r>
            <w:r w:rsidRPr="006D0C9B">
              <w:rPr>
                <w:rFonts w:ascii="Times New Roman" w:hAnsi="Times New Roman"/>
              </w:rPr>
              <w:t>w zadaniach.</w:t>
            </w:r>
          </w:p>
          <w:p w14:paraId="02EEA017" w14:textId="77777777" w:rsidR="00FC494F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1780562B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17671DC" w14:textId="600EF826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ma opanowany pełny </w:t>
            </w:r>
            <w:r w:rsidRPr="006D0C9B">
              <w:rPr>
                <w:rFonts w:ascii="Times New Roman" w:hAnsi="Times New Roman"/>
              </w:rPr>
              <w:lastRenderedPageBreak/>
              <w:t>zakres wiedzy i umiejętności.</w:t>
            </w:r>
          </w:p>
          <w:p w14:paraId="27FAE548" w14:textId="77777777" w:rsidR="00FC494F" w:rsidRPr="00C43B5A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5F3AC542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CAE6777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amodzielnie </w:t>
            </w:r>
            <w:r w:rsidRPr="006D0C9B">
              <w:rPr>
                <w:rFonts w:ascii="Times New Roman" w:hAnsi="Times New Roman"/>
              </w:rPr>
              <w:lastRenderedPageBreak/>
              <w:t>rozwiązuje zadania typowe i nietypowe.</w:t>
            </w:r>
          </w:p>
          <w:p w14:paraId="79C42F0C" w14:textId="77777777" w:rsidR="00FC494F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9407E" w:rsidRPr="006D5D64" w14:paraId="49F6D090" w14:textId="77777777" w:rsidTr="00960033">
        <w:tc>
          <w:tcPr>
            <w:tcW w:w="14218" w:type="dxa"/>
            <w:gridSpan w:val="6"/>
          </w:tcPr>
          <w:p w14:paraId="22810057" w14:textId="3952B973" w:rsidR="0019407E" w:rsidRDefault="000F1300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130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III. RÓWNANIA I NIERÓWNOŚCI</w:t>
            </w:r>
            <w:r w:rsidR="001A5E2F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0F130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LINIOWE</w:t>
            </w:r>
            <w:r w:rsidR="00F826A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</w:tc>
      </w:tr>
      <w:tr w:rsidR="00124106" w:rsidRPr="006D5D64" w14:paraId="35C1FA21" w14:textId="77777777">
        <w:tc>
          <w:tcPr>
            <w:tcW w:w="2207" w:type="dxa"/>
          </w:tcPr>
          <w:p w14:paraId="1CABFEAE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t>1. Równania równoważne</w:t>
            </w:r>
          </w:p>
        </w:tc>
        <w:tc>
          <w:tcPr>
            <w:tcW w:w="2802" w:type="dxa"/>
          </w:tcPr>
          <w:p w14:paraId="0D560EF0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987C9BB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na pojęcie równania,</w:t>
            </w:r>
          </w:p>
          <w:p w14:paraId="2952DBC8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 czy liczba jest rozwiązaniem równani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4E4BF5">
              <w:rPr>
                <w:rFonts w:ascii="Times New Roman" w:hAnsi="Times New Roman"/>
                <w:sz w:val="24"/>
                <w:szCs w:val="24"/>
              </w:rPr>
              <w:t>w prostyc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rzypad</w:t>
            </w:r>
            <w:r w:rsidR="004E4BF5">
              <w:rPr>
                <w:rFonts w:ascii="Times New Roman" w:hAnsi="Times New Roman"/>
                <w:sz w:val="24"/>
                <w:szCs w:val="24"/>
              </w:rPr>
              <w:t>kach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AC6611E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na metodę równań równoważnych.</w:t>
            </w:r>
          </w:p>
        </w:tc>
        <w:tc>
          <w:tcPr>
            <w:tcW w:w="2337" w:type="dxa"/>
          </w:tcPr>
          <w:p w14:paraId="5788B774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2F2CB36" w14:textId="77777777" w:rsidR="00BE0872" w:rsidRDefault="00BE0872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 czy liczba jest rozwiązaniem równani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14:paraId="276AA9F0" w14:textId="77777777" w:rsidR="00907685" w:rsidRPr="00B82573" w:rsidRDefault="00907685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 w:rsidR="00BE08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rozpozna</w:t>
            </w:r>
            <w:r w:rsidR="00BE0872">
              <w:rPr>
                <w:rFonts w:ascii="Times New Roman" w:hAnsi="Times New Roman"/>
                <w:sz w:val="24"/>
                <w:szCs w:val="24"/>
              </w:rPr>
              <w:t>j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równania równoważne</w:t>
            </w:r>
            <w:r w:rsidR="00BE087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4206356D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33C7D41" w14:textId="77777777" w:rsidR="00907685" w:rsidRPr="00B82573" w:rsidRDefault="00907685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 w:rsidR="00BE0872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>
              <w:rPr>
                <w:rFonts w:ascii="Times New Roman" w:hAnsi="Times New Roman"/>
                <w:sz w:val="24"/>
                <w:szCs w:val="24"/>
              </w:rPr>
              <w:t>tos</w:t>
            </w:r>
            <w:r w:rsidR="00BE0872">
              <w:rPr>
                <w:rFonts w:ascii="Times New Roman" w:hAnsi="Times New Roman"/>
                <w:sz w:val="24"/>
                <w:szCs w:val="24"/>
              </w:rPr>
              <w:t>uj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etodę równań równoważnych.</w:t>
            </w:r>
          </w:p>
        </w:tc>
        <w:tc>
          <w:tcPr>
            <w:tcW w:w="2284" w:type="dxa"/>
          </w:tcPr>
          <w:p w14:paraId="429DD43F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BE4401E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prawnie stosuje metodę równań równoważnych.</w:t>
            </w:r>
          </w:p>
        </w:tc>
        <w:tc>
          <w:tcPr>
            <w:tcW w:w="2308" w:type="dxa"/>
          </w:tcPr>
          <w:p w14:paraId="3E7C9777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CCB7E88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iegle stosuje metodę równań równoważnych.</w:t>
            </w:r>
          </w:p>
        </w:tc>
      </w:tr>
      <w:tr w:rsidR="00124106" w:rsidRPr="006D5D64" w14:paraId="71127C85" w14:textId="77777777">
        <w:tc>
          <w:tcPr>
            <w:tcW w:w="2207" w:type="dxa"/>
          </w:tcPr>
          <w:p w14:paraId="6DA58BD8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t>2. Rozwiązywanie równań pierwszego stopnia z jedną niewiadomą</w:t>
            </w:r>
          </w:p>
        </w:tc>
        <w:tc>
          <w:tcPr>
            <w:tcW w:w="2802" w:type="dxa"/>
          </w:tcPr>
          <w:p w14:paraId="02F2BEBB" w14:textId="77777777" w:rsidR="00907685" w:rsidRDefault="00907685" w:rsidP="00C43B5A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58BB6B8" w14:textId="77777777" w:rsidR="00907685" w:rsidRDefault="00907685" w:rsidP="00C43B5A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rozwiązuje równania </w:t>
            </w:r>
            <w:r w:rsidR="00133539">
              <w:rPr>
                <w:rFonts w:ascii="Times New Roman" w:hAnsi="Times New Roman"/>
                <w:sz w:val="24"/>
                <w:szCs w:val="24"/>
              </w:rPr>
              <w:t>pierwszego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 stopnia z jedną niewiadomą</w:t>
            </w:r>
            <w:r w:rsidR="00133539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4E4BF5">
              <w:rPr>
                <w:rFonts w:ascii="Times New Roman" w:hAnsi="Times New Roman"/>
                <w:sz w:val="24"/>
                <w:szCs w:val="24"/>
              </w:rPr>
              <w:t>w prostych przypadkach</w:t>
            </w:r>
            <w:r w:rsidR="00133539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BED7FD2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 czy liczba jest rozwiązaniem równania,</w:t>
            </w:r>
          </w:p>
          <w:p w14:paraId="714D7700" w14:textId="77777777" w:rsidR="00907685" w:rsidRDefault="00907685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 w:rsidR="004E4BF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wyra</w:t>
            </w:r>
            <w:r w:rsidR="00133539">
              <w:rPr>
                <w:rFonts w:ascii="Times New Roman" w:hAnsi="Times New Roman"/>
                <w:sz w:val="24"/>
                <w:szCs w:val="24"/>
              </w:rPr>
              <w:t>ż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reść zadania za pomocą równania pierwszego stopnia z jedna niewiadomą</w:t>
            </w:r>
            <w:r w:rsidR="00133539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4E4BF5">
              <w:rPr>
                <w:rFonts w:ascii="Times New Roman" w:hAnsi="Times New Roman"/>
                <w:sz w:val="24"/>
                <w:szCs w:val="24"/>
              </w:rPr>
              <w:t>w prostych przypadkach</w:t>
            </w:r>
            <w:r w:rsidR="00133539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43DB216D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89E3820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 xml:space="preserve"> rozwiązuje nieskomp</w:t>
            </w:r>
            <w:r>
              <w:rPr>
                <w:rFonts w:ascii="Times New Roman" w:hAnsi="Times New Roman"/>
                <w:sz w:val="24"/>
                <w:szCs w:val="24"/>
              </w:rPr>
              <w:t>likowane równania,</w:t>
            </w:r>
          </w:p>
          <w:p w14:paraId="78DC022E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>rozwiązuje proste zadania tekstowe za pomocą równań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2B4CA7C2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6CC797F" w14:textId="77777777" w:rsidR="00BE0872" w:rsidRDefault="00BE0872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DD037C">
              <w:rPr>
                <w:rFonts w:ascii="Times New Roman" w:hAnsi="Times New Roman"/>
                <w:sz w:val="24"/>
                <w:szCs w:val="24"/>
              </w:rPr>
              <w:t>rozpoznaj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równania sprzeczne i tożsamościowe,</w:t>
            </w:r>
          </w:p>
          <w:p w14:paraId="5D5DC391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E215DF">
              <w:rPr>
                <w:rFonts w:ascii="Times New Roman" w:hAnsi="Times New Roman"/>
                <w:sz w:val="24"/>
                <w:szCs w:val="24"/>
              </w:rPr>
              <w:t xml:space="preserve"> rozwiązuje zadania </w:t>
            </w:r>
            <w:r>
              <w:rPr>
                <w:rFonts w:ascii="Times New Roman" w:hAnsi="Times New Roman"/>
                <w:sz w:val="24"/>
                <w:szCs w:val="24"/>
              </w:rPr>
              <w:t>tekstowe z zastosowaniem równań,</w:t>
            </w:r>
          </w:p>
          <w:p w14:paraId="712487FC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</w:rPr>
              <w:t>rozwiązuje równania o współczynnikach ułamkowych.</w:t>
            </w:r>
          </w:p>
        </w:tc>
        <w:tc>
          <w:tcPr>
            <w:tcW w:w="2284" w:type="dxa"/>
          </w:tcPr>
          <w:p w14:paraId="2181C77C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ACE9A1F" w14:textId="77777777" w:rsidR="00DD037C" w:rsidRDefault="00DD037C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interpretuje równania sprzeczne i tożsamościowe,</w:t>
            </w:r>
          </w:p>
          <w:p w14:paraId="32FB41F9" w14:textId="77777777" w:rsidR="00907685" w:rsidRPr="00763108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ro</w:t>
            </w:r>
            <w:r>
              <w:rPr>
                <w:rFonts w:ascii="Times New Roman" w:hAnsi="Times New Roman"/>
                <w:sz w:val="24"/>
                <w:szCs w:val="24"/>
              </w:rPr>
              <w:t>związuje równania,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w których wyst</w:t>
            </w:r>
            <w:r>
              <w:rPr>
                <w:rFonts w:ascii="Times New Roman" w:hAnsi="Times New Roman"/>
                <w:sz w:val="24"/>
                <w:szCs w:val="24"/>
              </w:rPr>
              <w:t>ępują wzory skróconego mnożenia,</w:t>
            </w:r>
          </w:p>
          <w:p w14:paraId="6C1EB576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rozwiązuje zadania tekstowe 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odwyższonym stopniu trudności.</w:t>
            </w:r>
          </w:p>
        </w:tc>
        <w:tc>
          <w:tcPr>
            <w:tcW w:w="2308" w:type="dxa"/>
          </w:tcPr>
          <w:p w14:paraId="71245F0F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B5FB192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buduje równania o podanych rozwiązaniach,</w:t>
            </w:r>
          </w:p>
          <w:p w14:paraId="412BEFE7" w14:textId="77777777" w:rsidR="00907685" w:rsidRPr="00111F00" w:rsidRDefault="00907685" w:rsidP="007B4F28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111F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rozwiązuje równania lini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owe złożone rachunkowo.</w:t>
            </w:r>
          </w:p>
          <w:p w14:paraId="4D9F3DCB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6B250B2F" w14:textId="77777777">
        <w:tc>
          <w:tcPr>
            <w:tcW w:w="2207" w:type="dxa"/>
          </w:tcPr>
          <w:p w14:paraId="6D3FEA1B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t>3. Nierówności równoważne</w:t>
            </w:r>
          </w:p>
        </w:tc>
        <w:tc>
          <w:tcPr>
            <w:tcW w:w="2802" w:type="dxa"/>
          </w:tcPr>
          <w:p w14:paraId="48050E4F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502DA53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na pojęcie nierówności,</w:t>
            </w:r>
          </w:p>
          <w:p w14:paraId="597E4BA9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, czy liczba jest rozwiązaniem </w:t>
            </w:r>
            <w:r>
              <w:rPr>
                <w:rFonts w:ascii="Times New Roman" w:hAnsi="Times New Roman"/>
                <w:sz w:val="24"/>
                <w:szCs w:val="24"/>
              </w:rPr>
              <w:t>nie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równ</w:t>
            </w:r>
            <w:r>
              <w:rPr>
                <w:rFonts w:ascii="Times New Roman" w:hAnsi="Times New Roman"/>
                <w:sz w:val="24"/>
                <w:szCs w:val="24"/>
              </w:rPr>
              <w:t>ości (</w:t>
            </w:r>
            <w:r w:rsidR="004E4BF5">
              <w:rPr>
                <w:rFonts w:ascii="Times New Roman" w:hAnsi="Times New Roman"/>
                <w:sz w:val="24"/>
                <w:szCs w:val="24"/>
              </w:rPr>
              <w:t>w prostyc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rzypa</w:t>
            </w:r>
            <w:r w:rsidR="004E4BF5">
              <w:rPr>
                <w:rFonts w:ascii="Times New Roman" w:hAnsi="Times New Roman"/>
                <w:sz w:val="24"/>
                <w:szCs w:val="24"/>
              </w:rPr>
              <w:t>dkach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D29845C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na metodę nierówności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równoważnych.</w:t>
            </w:r>
          </w:p>
        </w:tc>
        <w:tc>
          <w:tcPr>
            <w:tcW w:w="2337" w:type="dxa"/>
          </w:tcPr>
          <w:p w14:paraId="1CC7A1D4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19804C7" w14:textId="77777777" w:rsidR="00BE0872" w:rsidRDefault="00BE0872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, czy liczba jest rozwiązaniem </w:t>
            </w:r>
            <w:r>
              <w:rPr>
                <w:rFonts w:ascii="Times New Roman" w:hAnsi="Times New Roman"/>
                <w:sz w:val="24"/>
                <w:szCs w:val="24"/>
              </w:rPr>
              <w:t>nie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równ</w:t>
            </w:r>
            <w:r>
              <w:rPr>
                <w:rFonts w:ascii="Times New Roman" w:hAnsi="Times New Roman"/>
                <w:sz w:val="24"/>
                <w:szCs w:val="24"/>
              </w:rPr>
              <w:t>ości,</w:t>
            </w:r>
          </w:p>
          <w:p w14:paraId="2FFC1A10" w14:textId="77777777" w:rsidR="00BE0872" w:rsidRDefault="00BE0872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szCs w:val="24"/>
              </w:rPr>
              <w:t xml:space="preserve">–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zaznacza zbiór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lastRenderedPageBreak/>
              <w:t>rozwiązań nierówności na osi liczbowej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14:paraId="7580B47F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umie rozpoznać nierówności równoważne.</w:t>
            </w:r>
          </w:p>
        </w:tc>
        <w:tc>
          <w:tcPr>
            <w:tcW w:w="2280" w:type="dxa"/>
          </w:tcPr>
          <w:p w14:paraId="6599606C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8150BD7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umie stosować metodę nierówności równoważnych.</w:t>
            </w:r>
          </w:p>
        </w:tc>
        <w:tc>
          <w:tcPr>
            <w:tcW w:w="2284" w:type="dxa"/>
          </w:tcPr>
          <w:p w14:paraId="6A741391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21F8110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prawnie stosuje metodę nierówności równoważnych.</w:t>
            </w:r>
          </w:p>
        </w:tc>
        <w:tc>
          <w:tcPr>
            <w:tcW w:w="2308" w:type="dxa"/>
          </w:tcPr>
          <w:p w14:paraId="0DA6FF0F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A93976D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iegle stosuje metodę nierówności równoważnych.</w:t>
            </w:r>
          </w:p>
        </w:tc>
      </w:tr>
      <w:tr w:rsidR="00124106" w:rsidRPr="006D5D64" w14:paraId="035EFC4C" w14:textId="77777777">
        <w:tc>
          <w:tcPr>
            <w:tcW w:w="2207" w:type="dxa"/>
          </w:tcPr>
          <w:p w14:paraId="072AFB12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lastRenderedPageBreak/>
              <w:t>4. Rozwiązywanie nierówności pierwszego stopnia z jedną niewiadomą</w:t>
            </w:r>
          </w:p>
        </w:tc>
        <w:tc>
          <w:tcPr>
            <w:tcW w:w="2802" w:type="dxa"/>
          </w:tcPr>
          <w:p w14:paraId="16EE91B9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95911D0" w14:textId="77777777" w:rsidR="00907685" w:rsidRDefault="004E4BF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ozwiązuje</w:t>
            </w:r>
            <w:r w:rsidR="009076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07685" w:rsidRPr="007627B7">
              <w:rPr>
                <w:rFonts w:ascii="Times New Roman" w:hAnsi="Times New Roman"/>
                <w:sz w:val="24"/>
                <w:szCs w:val="24"/>
              </w:rPr>
              <w:t xml:space="preserve">nierówności </w:t>
            </w:r>
            <w:r w:rsidR="00133539">
              <w:rPr>
                <w:rFonts w:ascii="Times New Roman" w:hAnsi="Times New Roman"/>
                <w:sz w:val="24"/>
                <w:szCs w:val="24"/>
              </w:rPr>
              <w:t>pierwszego</w:t>
            </w:r>
            <w:r w:rsidR="00907685" w:rsidRPr="007627B7">
              <w:rPr>
                <w:rFonts w:ascii="Times New Roman" w:hAnsi="Times New Roman"/>
                <w:sz w:val="24"/>
                <w:szCs w:val="24"/>
              </w:rPr>
              <w:t xml:space="preserve"> stopnia z jedną niewiadomą</w:t>
            </w:r>
            <w:r w:rsidR="00133539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AC77EE">
              <w:rPr>
                <w:rFonts w:ascii="Times New Roman" w:hAnsi="Times New Roman"/>
                <w:sz w:val="24"/>
                <w:szCs w:val="24"/>
              </w:rPr>
              <w:t>w prostych przypadkach</w:t>
            </w:r>
            <w:r w:rsidR="00133539">
              <w:rPr>
                <w:rFonts w:ascii="Times New Roman" w:hAnsi="Times New Roman"/>
                <w:sz w:val="24"/>
                <w:szCs w:val="24"/>
              </w:rPr>
              <w:t>)</w:t>
            </w:r>
            <w:r w:rsidR="00907685" w:rsidRPr="007627B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90D4DD3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szCs w:val="24"/>
              </w:rPr>
              <w:t xml:space="preserve">–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zaznacza zbiór rozwiązań nierówności na osi liczbowej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1E6F7BC2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5EB8EBB" w14:textId="77777777" w:rsidR="00907685" w:rsidRPr="00F83B0A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>rozwiązuje nieskomplikowane nierówności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28CF59D3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5B5CED7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</w:rPr>
              <w:t>rozwiązuje nierówności o współczynnikach ułamkowych,</w:t>
            </w:r>
          </w:p>
          <w:p w14:paraId="1ACCEA1F" w14:textId="77777777" w:rsidR="00907685" w:rsidRDefault="00907685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zapisuje rozwiązanie nierówności w postaci przedziału liczbowego</w:t>
            </w:r>
            <w:r w:rsidR="00DD037C">
              <w:rPr>
                <w:rFonts w:ascii="Times New Roman" w:hAnsi="Times New Roman"/>
                <w:sz w:val="24"/>
              </w:rPr>
              <w:t>,</w:t>
            </w:r>
          </w:p>
          <w:p w14:paraId="423E5CD6" w14:textId="77777777" w:rsidR="00DD037C" w:rsidRPr="00D947D4" w:rsidRDefault="00DD037C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ozpoznaje nierówności sprzeczne i tożsamościowe.</w:t>
            </w:r>
          </w:p>
        </w:tc>
        <w:tc>
          <w:tcPr>
            <w:tcW w:w="2284" w:type="dxa"/>
          </w:tcPr>
          <w:p w14:paraId="6D7C52B5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57DE935" w14:textId="77777777" w:rsidR="00907685" w:rsidRPr="00763108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ozwiązuje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nierówności, w których wyst</w:t>
            </w:r>
            <w:r>
              <w:rPr>
                <w:rFonts w:ascii="Times New Roman" w:hAnsi="Times New Roman"/>
                <w:sz w:val="24"/>
                <w:szCs w:val="24"/>
              </w:rPr>
              <w:t>ępują wzory skróconego mnożenia,</w:t>
            </w:r>
          </w:p>
          <w:p w14:paraId="5A686F0B" w14:textId="77777777" w:rsidR="00907685" w:rsidRDefault="00907685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rozwiązuje zadania tekstowe 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odwyższonym stopniu trudności</w:t>
            </w:r>
            <w:r w:rsidR="00DD037C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378DC33" w14:textId="77777777" w:rsidR="00DD037C" w:rsidRPr="00D947D4" w:rsidRDefault="00DD037C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interpretuje nierówności sprzeczne i tożsamościowe.</w:t>
            </w:r>
          </w:p>
        </w:tc>
        <w:tc>
          <w:tcPr>
            <w:tcW w:w="2308" w:type="dxa"/>
          </w:tcPr>
          <w:p w14:paraId="7EA47D3F" w14:textId="77777777" w:rsidR="00907685" w:rsidRPr="00111F00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111F00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765C94F" w14:textId="77777777" w:rsidR="00907685" w:rsidRPr="00111F00" w:rsidRDefault="00907685" w:rsidP="007B4F28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111F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rozwiązuje złożon</w:t>
            </w:r>
            <w:r w:rsidR="00AC77EE">
              <w:rPr>
                <w:rFonts w:ascii="Times New Roman" w:hAnsi="Times New Roman"/>
                <w:color w:val="000000"/>
                <w:sz w:val="24"/>
                <w:szCs w:val="24"/>
              </w:rPr>
              <w:t>e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nierównoś</w:t>
            </w:r>
            <w:r w:rsidR="00AC77EE">
              <w:rPr>
                <w:rFonts w:ascii="Times New Roman" w:hAnsi="Times New Roman"/>
                <w:color w:val="000000"/>
                <w:sz w:val="24"/>
                <w:szCs w:val="24"/>
              </w:rPr>
              <w:t>c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liniow</w:t>
            </w:r>
            <w:r w:rsidR="00AC77EE">
              <w:rPr>
                <w:rFonts w:ascii="Times New Roman" w:hAnsi="Times New Roman"/>
                <w:color w:val="000000"/>
                <w:sz w:val="24"/>
                <w:szCs w:val="24"/>
              </w:rPr>
              <w:t>e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14:paraId="66E89312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511362FB" w14:textId="77777777">
        <w:tc>
          <w:tcPr>
            <w:tcW w:w="2207" w:type="dxa"/>
          </w:tcPr>
          <w:p w14:paraId="6E01B285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t>5. Zadania utrwalające</w:t>
            </w:r>
          </w:p>
        </w:tc>
        <w:tc>
          <w:tcPr>
            <w:tcW w:w="2802" w:type="dxa"/>
          </w:tcPr>
          <w:p w14:paraId="522A7A06" w14:textId="77777777" w:rsidR="00A978A7" w:rsidRDefault="00A978A7" w:rsidP="00A978A7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2980CA0" w14:textId="77777777" w:rsidR="00B3516C" w:rsidRPr="00B82573" w:rsidRDefault="00A978A7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</w:t>
            </w:r>
            <w:r w:rsidRPr="00AA6CB8">
              <w:rPr>
                <w:rFonts w:ascii="Times New Roman" w:hAnsi="Times New Roman"/>
                <w:sz w:val="24"/>
                <w:szCs w:val="24"/>
              </w:rPr>
              <w:t>stosuje nabyte umiejętności do rozwiązywania prostych zadań.</w:t>
            </w:r>
          </w:p>
        </w:tc>
        <w:tc>
          <w:tcPr>
            <w:tcW w:w="2337" w:type="dxa"/>
          </w:tcPr>
          <w:p w14:paraId="5E2924CC" w14:textId="77777777" w:rsidR="00DD7878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6B759BAB" w14:textId="77777777" w:rsidR="00907685" w:rsidRPr="00B82573" w:rsidRDefault="00DD7878" w:rsidP="00DD787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do rozwiązywania typowych zadań.</w:t>
            </w:r>
          </w:p>
        </w:tc>
        <w:tc>
          <w:tcPr>
            <w:tcW w:w="2280" w:type="dxa"/>
          </w:tcPr>
          <w:p w14:paraId="19E1EF1A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B9E7537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</w:t>
            </w:r>
            <w:r>
              <w:rPr>
                <w:rFonts w:ascii="Times New Roman" w:hAnsi="Times New Roman"/>
              </w:rPr>
              <w:br/>
            </w:r>
            <w:r w:rsidRPr="006D0C9B">
              <w:rPr>
                <w:rFonts w:ascii="Times New Roman" w:hAnsi="Times New Roman"/>
              </w:rPr>
              <w:t>w zadaniach.</w:t>
            </w:r>
          </w:p>
          <w:p w14:paraId="59037E5E" w14:textId="77777777" w:rsidR="00133539" w:rsidRPr="00B82573" w:rsidRDefault="00133539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7613CF9C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110905A" w14:textId="35A13CFB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ma opanowany pełny zakres wiedzy i umiejętności.</w:t>
            </w:r>
          </w:p>
          <w:p w14:paraId="237EB021" w14:textId="77777777" w:rsidR="00907685" w:rsidRPr="00B82573" w:rsidRDefault="00907685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4E3796F6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5A74551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amodzielnie rozwiązuje zadania typowe i nietypowe.</w:t>
            </w:r>
          </w:p>
          <w:p w14:paraId="3D1B081F" w14:textId="77777777" w:rsidR="00907685" w:rsidRPr="00B82573" w:rsidRDefault="00907685" w:rsidP="00FA60D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7685" w:rsidRPr="006D5D64" w14:paraId="0E73F24E" w14:textId="77777777">
        <w:tc>
          <w:tcPr>
            <w:tcW w:w="14218" w:type="dxa"/>
            <w:gridSpan w:val="6"/>
          </w:tcPr>
          <w:p w14:paraId="6FC9093A" w14:textId="77777777" w:rsidR="00907685" w:rsidRPr="00D947D4" w:rsidRDefault="00907685" w:rsidP="000F13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7C298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V</w:t>
            </w:r>
            <w:r w:rsidRPr="007C298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. FUNKCJE</w:t>
            </w:r>
          </w:p>
        </w:tc>
      </w:tr>
      <w:tr w:rsidR="00124106" w:rsidRPr="006D5D64" w14:paraId="4E0CD26C" w14:textId="77777777">
        <w:tc>
          <w:tcPr>
            <w:tcW w:w="2207" w:type="dxa"/>
          </w:tcPr>
          <w:p w14:paraId="1123541C" w14:textId="77777777" w:rsidR="00907685" w:rsidRPr="007C2986" w:rsidRDefault="00907685" w:rsidP="00704800">
            <w:pPr>
              <w:pStyle w:val="Pa5"/>
              <w:rPr>
                <w:rFonts w:ascii="Times New Roman" w:hAnsi="Times New Roman"/>
                <w:color w:val="000000"/>
              </w:rPr>
            </w:pPr>
            <w:r w:rsidRPr="007C2986">
              <w:rPr>
                <w:rFonts w:ascii="Times New Roman" w:hAnsi="Times New Roman"/>
              </w:rPr>
              <w:t>1.</w:t>
            </w:r>
            <w:r>
              <w:rPr>
                <w:rFonts w:ascii="Times New Roman" w:hAnsi="Times New Roman"/>
              </w:rPr>
              <w:t xml:space="preserve"> </w:t>
            </w:r>
            <w:r w:rsidRPr="007C2986">
              <w:rPr>
                <w:rFonts w:ascii="Times New Roman" w:hAnsi="Times New Roman"/>
              </w:rPr>
              <w:t>Pojęcie funkcji i sposoby jej określania</w:t>
            </w:r>
          </w:p>
        </w:tc>
        <w:tc>
          <w:tcPr>
            <w:tcW w:w="2802" w:type="dxa"/>
          </w:tcPr>
          <w:p w14:paraId="135E6B60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Uczeń:</w:t>
            </w:r>
          </w:p>
          <w:p w14:paraId="2849F401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zaznacza w prostokątnym układzie współrzędnych punkty o danych współrzędnych i </w:t>
            </w:r>
            <w:r>
              <w:rPr>
                <w:rFonts w:ascii="Times New Roman" w:hAnsi="Times New Roman"/>
                <w:sz w:val="24"/>
              </w:rPr>
              <w:lastRenderedPageBreak/>
              <w:t>odczytuje współrzędne zaznaczonych punktów,</w:t>
            </w:r>
          </w:p>
          <w:p w14:paraId="382291B2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podaje proste przykłady funkcji,</w:t>
            </w:r>
          </w:p>
          <w:p w14:paraId="213C3082" w14:textId="77777777" w:rsidR="00907685" w:rsidRPr="00F83B0A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podaje definicję funkcji.</w:t>
            </w:r>
          </w:p>
        </w:tc>
        <w:tc>
          <w:tcPr>
            <w:tcW w:w="2337" w:type="dxa"/>
          </w:tcPr>
          <w:p w14:paraId="1D1DB2B6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  <w:p w14:paraId="175DAE89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biegle posługuje się układem współrzędnych,</w:t>
            </w:r>
          </w:p>
          <w:p w14:paraId="7FFD7D01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rozpoznaje </w:t>
            </w:r>
            <w:r>
              <w:rPr>
                <w:rFonts w:ascii="Times New Roman" w:hAnsi="Times New Roman"/>
                <w:sz w:val="24"/>
              </w:rPr>
              <w:lastRenderedPageBreak/>
              <w:t>prz</w:t>
            </w:r>
            <w:r w:rsidR="009E2592">
              <w:rPr>
                <w:rFonts w:ascii="Times New Roman" w:hAnsi="Times New Roman"/>
                <w:sz w:val="24"/>
              </w:rPr>
              <w:t>yporządkowania będące funkcjami,</w:t>
            </w:r>
          </w:p>
          <w:p w14:paraId="3AB19B41" w14:textId="77777777" w:rsidR="00907685" w:rsidRPr="009E2592" w:rsidRDefault="009E2592" w:rsidP="009E2592">
            <w:pPr>
              <w:widowControl w:val="0"/>
              <w:shd w:val="clear" w:color="auto" w:fill="FFFFFF"/>
              <w:tabs>
                <w:tab w:val="left" w:pos="11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111F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sporządza wykres</w:t>
            </w:r>
            <w:r w:rsidR="00AC77E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, gdy dan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e empiryczne podane są w tabeli.</w:t>
            </w:r>
          </w:p>
        </w:tc>
        <w:tc>
          <w:tcPr>
            <w:tcW w:w="2280" w:type="dxa"/>
          </w:tcPr>
          <w:p w14:paraId="4A9DEB3F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  <w:p w14:paraId="2756B98A" w14:textId="77777777" w:rsidR="009E2592" w:rsidRDefault="00907685" w:rsidP="009E2592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opisuje tę</w:t>
            </w:r>
            <w:r w:rsidR="009E2592">
              <w:rPr>
                <w:rFonts w:ascii="Times New Roman" w:hAnsi="Times New Roman"/>
                <w:sz w:val="24"/>
              </w:rPr>
              <w:t xml:space="preserve"> samą funkcję różnymi sposobami,</w:t>
            </w:r>
          </w:p>
          <w:p w14:paraId="45189AF4" w14:textId="05AD389D" w:rsidR="009E2592" w:rsidRPr="00111F00" w:rsidRDefault="009E2592" w:rsidP="009E2592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111F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sporządza wykres,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gdy funkcja pr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zedstawiona jest opisem słownym</w:t>
            </w:r>
            <w:r w:rsidR="00EB257C">
              <w:rPr>
                <w:rFonts w:ascii="Times New Roman" w:hAnsi="Times New Roman"/>
                <w:color w:val="000000"/>
                <w:sz w:val="24"/>
                <w:szCs w:val="24"/>
              </w:rPr>
              <w:t>, grafem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lub </w:t>
            </w:r>
          </w:p>
          <w:p w14:paraId="5BFD68D7" w14:textId="616180D3" w:rsidR="00907685" w:rsidRPr="00F83B0A" w:rsidRDefault="009E2592" w:rsidP="009E2592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 tabeli i odwrotnie</w:t>
            </w:r>
            <w:r w:rsidR="00AC77EE">
              <w:rPr>
                <w:rFonts w:ascii="Times New Roman" w:hAnsi="Times New Roman"/>
                <w:sz w:val="24"/>
                <w:szCs w:val="24"/>
              </w:rPr>
              <w:t>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porządza tabelę</w:t>
            </w:r>
            <w:r w:rsidR="00EB257C">
              <w:rPr>
                <w:rFonts w:ascii="Times New Roman" w:hAnsi="Times New Roman"/>
                <w:sz w:val="24"/>
                <w:szCs w:val="24"/>
              </w:rPr>
              <w:t xml:space="preserve"> lub graf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 wykresu funkcji</w:t>
            </w:r>
            <w:r w:rsidR="00AC77E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4" w:type="dxa"/>
          </w:tcPr>
          <w:p w14:paraId="23ABF705" w14:textId="77777777" w:rsidR="00907685" w:rsidRPr="006F5609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6F5609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17303869" w14:textId="77777777" w:rsidR="00907685" w:rsidRPr="006F5609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F5609">
              <w:rPr>
                <w:rFonts w:ascii="Times New Roman" w:hAnsi="Times New Roman"/>
                <w:sz w:val="24"/>
                <w:szCs w:val="24"/>
              </w:rPr>
              <w:t xml:space="preserve"> określa dziedzinę i zbiór wartości</w:t>
            </w:r>
            <w:r w:rsidR="00AC77EE">
              <w:rPr>
                <w:rFonts w:ascii="Times New Roman" w:hAnsi="Times New Roman"/>
                <w:sz w:val="24"/>
                <w:szCs w:val="24"/>
              </w:rPr>
              <w:t xml:space="preserve"> funkcji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FF0D376" w14:textId="77777777" w:rsidR="00907685" w:rsidRPr="006F5609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opisuje funkcję za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pomocą </w:t>
            </w:r>
            <w:r w:rsidRPr="006F5609">
              <w:rPr>
                <w:rFonts w:ascii="Times New Roman" w:hAnsi="Times New Roman"/>
                <w:sz w:val="24"/>
                <w:szCs w:val="24"/>
              </w:rPr>
              <w:t>wzoru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4ED1C00" w14:textId="77777777" w:rsidR="00907685" w:rsidRPr="006F5609" w:rsidRDefault="00907685" w:rsidP="005B7E3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F5609">
              <w:rPr>
                <w:rFonts w:ascii="Times New Roman" w:hAnsi="Times New Roman"/>
                <w:sz w:val="24"/>
                <w:szCs w:val="24"/>
              </w:rPr>
              <w:t xml:space="preserve"> odczytuje informacje z wykresu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57580670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b/>
                <w:sz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</w:p>
          <w:p w14:paraId="66FBD9BE" w14:textId="77777777" w:rsidR="00907685" w:rsidRPr="006F5609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–</w:t>
            </w:r>
            <w:r w:rsidRPr="006F5609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F5609">
              <w:rPr>
                <w:rFonts w:ascii="Times New Roman" w:hAnsi="Times New Roman"/>
                <w:sz w:val="24"/>
                <w:szCs w:val="24"/>
              </w:rPr>
              <w:t xml:space="preserve">układa wzory funkcji </w:t>
            </w:r>
            <w:r w:rsidR="005B7E34">
              <w:rPr>
                <w:rFonts w:ascii="Times New Roman" w:hAnsi="Times New Roman"/>
                <w:sz w:val="24"/>
                <w:szCs w:val="24"/>
              </w:rPr>
              <w:t>na podstawie innych opisów funkcji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6DD2CCE" w14:textId="77777777" w:rsidR="00907685" w:rsidRPr="009973C3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</w:p>
        </w:tc>
      </w:tr>
      <w:tr w:rsidR="00124106" w:rsidRPr="006D5D64" w14:paraId="38EDAFC2" w14:textId="77777777">
        <w:tc>
          <w:tcPr>
            <w:tcW w:w="2207" w:type="dxa"/>
          </w:tcPr>
          <w:p w14:paraId="5CF14F2D" w14:textId="77777777" w:rsidR="00907685" w:rsidRPr="0072417F" w:rsidRDefault="00907685" w:rsidP="00D52738">
            <w:pPr>
              <w:pStyle w:val="Pa5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</w:rPr>
              <w:lastRenderedPageBreak/>
              <w:t xml:space="preserve">2. </w:t>
            </w:r>
            <w:r w:rsidR="00373367" w:rsidRPr="00F67E1A">
              <w:rPr>
                <w:rFonts w:ascii="Times New Roman" w:hAnsi="Times New Roman"/>
              </w:rPr>
              <w:t>Dziedzina, wartość funkcji i</w:t>
            </w:r>
            <w:r w:rsidR="00373367">
              <w:rPr>
                <w:rFonts w:ascii="Times New Roman" w:hAnsi="Times New Roman"/>
              </w:rPr>
              <w:t xml:space="preserve"> miejsca zerowe</w:t>
            </w:r>
          </w:p>
        </w:tc>
        <w:tc>
          <w:tcPr>
            <w:tcW w:w="2802" w:type="dxa"/>
          </w:tcPr>
          <w:p w14:paraId="3077584D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D834B7A" w14:textId="77777777" w:rsidR="00EB257C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</w:t>
            </w:r>
            <w:r w:rsidR="00EB257C">
              <w:rPr>
                <w:rFonts w:ascii="Times New Roman" w:hAnsi="Times New Roman"/>
                <w:sz w:val="24"/>
              </w:rPr>
              <w:t>zna i rozumie pojęcia</w:t>
            </w:r>
            <w:r w:rsidR="00AC77EE">
              <w:rPr>
                <w:rFonts w:ascii="Times New Roman" w:hAnsi="Times New Roman"/>
                <w:sz w:val="24"/>
              </w:rPr>
              <w:t>:</w:t>
            </w:r>
            <w:r w:rsidR="00EB257C">
              <w:rPr>
                <w:rFonts w:ascii="Times New Roman" w:hAnsi="Times New Roman"/>
                <w:sz w:val="24"/>
              </w:rPr>
              <w:t xml:space="preserve"> dziedzina funkcji, argument funkcji, zbiór wartości funkcji, wartość funkcji dla danego argumentu,</w:t>
            </w:r>
          </w:p>
          <w:p w14:paraId="60F3686D" w14:textId="77777777" w:rsidR="00907685" w:rsidRPr="009F3236" w:rsidRDefault="00EB257C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</w:t>
            </w:r>
            <w:r w:rsidR="00907685">
              <w:rPr>
                <w:rFonts w:ascii="Times New Roman" w:hAnsi="Times New Roman"/>
                <w:sz w:val="24"/>
              </w:rPr>
              <w:t>rozumie definicję miejsca zerowego funkcji.</w:t>
            </w:r>
          </w:p>
        </w:tc>
        <w:tc>
          <w:tcPr>
            <w:tcW w:w="2337" w:type="dxa"/>
          </w:tcPr>
          <w:p w14:paraId="74FA0705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6EC3A76" w14:textId="77777777" w:rsidR="00907685" w:rsidRDefault="00907685" w:rsidP="00EB257C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odczytuje z wykresu</w:t>
            </w:r>
            <w:r w:rsidR="00EB257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lub tabel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argument</w:t>
            </w:r>
            <w:r w:rsidR="00EB257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wartość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 w:rsidR="00EB257C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14:paraId="1F8B8D39" w14:textId="77777777" w:rsidR="00EB257C" w:rsidRPr="00D947D4" w:rsidRDefault="00EB257C" w:rsidP="00AC77E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>– odczytuje z wykresu lub tabeli miejsce zerowe funkcji</w:t>
            </w:r>
            <w:r w:rsidR="00F60E25">
              <w:rPr>
                <w:rFonts w:ascii="Times New Roman" w:hAnsi="Times New Roman"/>
                <w:sz w:val="24"/>
              </w:rPr>
              <w:t xml:space="preserve"> (</w:t>
            </w:r>
            <w:r w:rsidR="00AC77EE">
              <w:rPr>
                <w:rFonts w:ascii="Times New Roman" w:hAnsi="Times New Roman"/>
                <w:sz w:val="24"/>
              </w:rPr>
              <w:t xml:space="preserve">w </w:t>
            </w:r>
            <w:r w:rsidR="00F60E25">
              <w:rPr>
                <w:rFonts w:ascii="Times New Roman" w:hAnsi="Times New Roman"/>
                <w:sz w:val="24"/>
              </w:rPr>
              <w:t>prost</w:t>
            </w:r>
            <w:r w:rsidR="00AC77EE">
              <w:rPr>
                <w:rFonts w:ascii="Times New Roman" w:hAnsi="Times New Roman"/>
                <w:sz w:val="24"/>
              </w:rPr>
              <w:t>ych</w:t>
            </w:r>
            <w:r w:rsidR="00F60E25">
              <w:rPr>
                <w:rFonts w:ascii="Times New Roman" w:hAnsi="Times New Roman"/>
                <w:sz w:val="24"/>
              </w:rPr>
              <w:t xml:space="preserve"> przypadk</w:t>
            </w:r>
            <w:r w:rsidR="00AC77EE">
              <w:rPr>
                <w:rFonts w:ascii="Times New Roman" w:hAnsi="Times New Roman"/>
                <w:sz w:val="24"/>
              </w:rPr>
              <w:t>ach</w:t>
            </w:r>
            <w:r w:rsidR="00F60E25">
              <w:rPr>
                <w:rFonts w:ascii="Times New Roman" w:hAnsi="Times New Roman"/>
                <w:sz w:val="24"/>
              </w:rPr>
              <w:t>).</w:t>
            </w:r>
          </w:p>
        </w:tc>
        <w:tc>
          <w:tcPr>
            <w:tcW w:w="2280" w:type="dxa"/>
          </w:tcPr>
          <w:p w14:paraId="47B57AB4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83131AC" w14:textId="77777777" w:rsidR="00907685" w:rsidRDefault="00E320B4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5B7E34">
              <w:rPr>
                <w:rFonts w:ascii="Times New Roman" w:hAnsi="Times New Roman"/>
                <w:sz w:val="24"/>
                <w:szCs w:val="24"/>
              </w:rPr>
              <w:t xml:space="preserve"> oblicza wartość funkcji dla danego argumentu.</w:t>
            </w:r>
          </w:p>
          <w:p w14:paraId="324B44A3" w14:textId="77777777" w:rsidR="005B7E34" w:rsidRDefault="005B7E34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wyznacza argument dla danej wartości</w:t>
            </w:r>
            <w:r w:rsidR="00AC77EE">
              <w:rPr>
                <w:rFonts w:ascii="Times New Roman" w:hAnsi="Times New Roman"/>
                <w:sz w:val="24"/>
              </w:rPr>
              <w:t xml:space="preserve"> funkcji</w:t>
            </w:r>
            <w:r>
              <w:rPr>
                <w:rFonts w:ascii="Times New Roman" w:hAnsi="Times New Roman"/>
                <w:sz w:val="24"/>
              </w:rPr>
              <w:t>,</w:t>
            </w:r>
          </w:p>
          <w:p w14:paraId="0C95010D" w14:textId="77777777" w:rsidR="00F60E25" w:rsidRDefault="00F60E2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odczytuje z wykresu miejsca zerowe funkcji, </w:t>
            </w:r>
          </w:p>
          <w:p w14:paraId="4B560F69" w14:textId="77777777" w:rsidR="00F60E25" w:rsidRDefault="00F60E2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 rachunkowo</w:t>
            </w:r>
            <w:r w:rsidR="00AC77EE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zy dany punkt należy do wykresu funkcji,</w:t>
            </w:r>
          </w:p>
          <w:p w14:paraId="3F9A181F" w14:textId="77777777" w:rsidR="005B7E34" w:rsidRPr="00D947D4" w:rsidRDefault="005B7E34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>– sporządza wykres funkcji określonej wzorem.</w:t>
            </w:r>
          </w:p>
        </w:tc>
        <w:tc>
          <w:tcPr>
            <w:tcW w:w="2284" w:type="dxa"/>
          </w:tcPr>
          <w:p w14:paraId="159C2319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1FB34A6" w14:textId="77777777" w:rsidR="005B7E34" w:rsidRDefault="00907685" w:rsidP="009E259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EB257C">
              <w:rPr>
                <w:rFonts w:ascii="Times New Roman" w:hAnsi="Times New Roman"/>
                <w:sz w:val="24"/>
                <w:szCs w:val="24"/>
              </w:rPr>
              <w:t xml:space="preserve"> wyznacza ze wzoru miejsca zerowe funkcji</w:t>
            </w:r>
            <w:r w:rsidR="005B7E34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14:paraId="3D1F917B" w14:textId="77777777" w:rsidR="00907685" w:rsidRDefault="005B7E34" w:rsidP="009E2592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856A3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określa na podstawie wzoru dziedzinę funkcji</w:t>
            </w:r>
            <w:r w:rsidR="00F60E25">
              <w:rPr>
                <w:rFonts w:ascii="Times New Roman" w:hAnsi="Times New Roman"/>
              </w:rPr>
              <w:t>,</w:t>
            </w:r>
          </w:p>
          <w:p w14:paraId="7F1CF8F7" w14:textId="77777777" w:rsidR="00F60E25" w:rsidRDefault="00F60E25" w:rsidP="009E259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ysuje wykresy funkcji o zadanych własnościach.</w:t>
            </w:r>
          </w:p>
          <w:p w14:paraId="15882168" w14:textId="77777777" w:rsidR="005B7E34" w:rsidRPr="00CE5581" w:rsidRDefault="005B7E34" w:rsidP="009E2592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08" w:type="dxa"/>
          </w:tcPr>
          <w:p w14:paraId="2276480F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EB7208C" w14:textId="77777777" w:rsidR="005D2B5B" w:rsidRDefault="005B7E34" w:rsidP="00EB25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sporządza wykres funkcji określonej różnymi wzorami na różnych przedziałach</w:t>
            </w:r>
            <w:r w:rsidR="005D2B5B">
              <w:rPr>
                <w:rFonts w:ascii="Times New Roman" w:hAnsi="Times New Roman"/>
                <w:sz w:val="24"/>
              </w:rPr>
              <w:t>,</w:t>
            </w:r>
          </w:p>
          <w:p w14:paraId="42685E12" w14:textId="77777777" w:rsidR="00907685" w:rsidRPr="00D947D4" w:rsidRDefault="005D2B5B" w:rsidP="00EB25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>– oblicza miejsca zerowe funkcji określonej różnymi wzorami na różnych przedziałach</w:t>
            </w:r>
            <w:r w:rsidR="005B7E34">
              <w:rPr>
                <w:rFonts w:ascii="Times New Roman" w:hAnsi="Times New Roman"/>
                <w:sz w:val="24"/>
              </w:rPr>
              <w:t>.</w:t>
            </w:r>
          </w:p>
        </w:tc>
      </w:tr>
      <w:tr w:rsidR="00124106" w:rsidRPr="006D5D64" w14:paraId="4538B403" w14:textId="77777777">
        <w:tc>
          <w:tcPr>
            <w:tcW w:w="2207" w:type="dxa"/>
          </w:tcPr>
          <w:p w14:paraId="117C6971" w14:textId="77777777" w:rsidR="00373367" w:rsidRPr="0072417F" w:rsidRDefault="00373367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3. </w:t>
            </w:r>
            <w:r w:rsidRPr="00F67E1A">
              <w:rPr>
                <w:rFonts w:ascii="Times New Roman" w:hAnsi="Times New Roman"/>
              </w:rPr>
              <w:t>Odczytywanie z wykresu funkcji dziedziny, zbioru wartości i monotoniczności</w:t>
            </w:r>
          </w:p>
        </w:tc>
        <w:tc>
          <w:tcPr>
            <w:tcW w:w="2802" w:type="dxa"/>
          </w:tcPr>
          <w:p w14:paraId="6CE5BDDC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4B18866" w14:textId="77777777" w:rsidR="00373367" w:rsidRPr="00D947D4" w:rsidRDefault="00E320B4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na i rozumie pojęcie monotoniczności funkcji.</w:t>
            </w:r>
          </w:p>
        </w:tc>
        <w:tc>
          <w:tcPr>
            <w:tcW w:w="2337" w:type="dxa"/>
          </w:tcPr>
          <w:p w14:paraId="69CA850C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195F0EF4" w14:textId="77777777" w:rsidR="00F60E25" w:rsidRDefault="00F60E25" w:rsidP="00F60E25">
            <w:pPr>
              <w:spacing w:after="0" w:line="240" w:lineRule="auto"/>
              <w:contextualSpacing/>
              <w:rPr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odczytuje z wykresu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dziedzinę i zbiór wartośc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</w:t>
            </w:r>
            <w:r w:rsidR="00F03774">
              <w:rPr>
                <w:rFonts w:ascii="Times New Roman" w:hAnsi="Times New Roman"/>
                <w:color w:val="000000"/>
                <w:sz w:val="24"/>
                <w:szCs w:val="24"/>
              </w:rPr>
              <w:t>w prostych przypadkach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),</w:t>
            </w:r>
          </w:p>
          <w:p w14:paraId="6ECD6833" w14:textId="77777777" w:rsidR="00373367" w:rsidRPr="00D947D4" w:rsidRDefault="00E320B4" w:rsidP="00F0377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–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na podstawie wykresu przedziały monotoniczności funkcji (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ost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.</w:t>
            </w:r>
          </w:p>
        </w:tc>
        <w:tc>
          <w:tcPr>
            <w:tcW w:w="2280" w:type="dxa"/>
          </w:tcPr>
          <w:p w14:paraId="59236A41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3EB03806" w14:textId="77777777" w:rsidR="00F60E25" w:rsidRDefault="00F60E25" w:rsidP="00E320B4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odczytuje z wykresu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dziedzinę i zbiór wartośc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14:paraId="0962140D" w14:textId="77777777" w:rsidR="00373367" w:rsidRPr="00D947D4" w:rsidRDefault="00E320B4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na 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 xml:space="preserve">podstawie wykresu 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maksymalne 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ziały monotoniczności funkcji.</w:t>
            </w:r>
          </w:p>
        </w:tc>
        <w:tc>
          <w:tcPr>
            <w:tcW w:w="2284" w:type="dxa"/>
          </w:tcPr>
          <w:p w14:paraId="12A7F058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4FBC2D98" w14:textId="77777777" w:rsidR="00F60E25" w:rsidRDefault="00E320B4" w:rsidP="00F60E25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F60E25"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odczytuje z wykresu</w:t>
            </w:r>
            <w:r w:rsidR="00F60E2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dziedzinę i zbiór wartości</w:t>
            </w:r>
            <w:r w:rsidR="00F60E25"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 w:rsidR="00F60E2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</w:t>
            </w:r>
            <w:r w:rsidR="00F037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w trudniejszych </w:t>
            </w:r>
            <w:r w:rsidR="00F03774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przypadkach</w:t>
            </w:r>
            <w:r w:rsidR="00F60E25">
              <w:rPr>
                <w:rFonts w:ascii="Times New Roman" w:hAnsi="Times New Roman"/>
                <w:color w:val="000000"/>
                <w:sz w:val="24"/>
                <w:szCs w:val="24"/>
              </w:rPr>
              <w:t>),</w:t>
            </w:r>
          </w:p>
          <w:p w14:paraId="012E00F5" w14:textId="77777777" w:rsidR="00373367" w:rsidRPr="00D947D4" w:rsidRDefault="00F60E25" w:rsidP="00F0377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na podstawie wykresu przedziały monotoniczności funkcji (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trudniejsz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 przypadkach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.</w:t>
            </w:r>
          </w:p>
        </w:tc>
        <w:tc>
          <w:tcPr>
            <w:tcW w:w="2308" w:type="dxa"/>
          </w:tcPr>
          <w:p w14:paraId="5CE75739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320A0398" w14:textId="77777777" w:rsidR="00373367" w:rsidRPr="00D947D4" w:rsidRDefault="00E320B4" w:rsidP="00760DC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760DC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dziedzinę, zbiór wartości oraz przedziały monotoniczności funkcji określonej </w:t>
            </w:r>
            <w:r w:rsidR="00760DC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różnymi wzorami na różnych przedziałach.</w:t>
            </w:r>
          </w:p>
        </w:tc>
      </w:tr>
      <w:tr w:rsidR="00124106" w:rsidRPr="006D5D64" w14:paraId="30541C8F" w14:textId="77777777">
        <w:tc>
          <w:tcPr>
            <w:tcW w:w="2207" w:type="dxa"/>
          </w:tcPr>
          <w:p w14:paraId="2B5EB01B" w14:textId="77777777" w:rsidR="00373367" w:rsidRPr="0072417F" w:rsidRDefault="00373367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4. Odczytywanie w</w:t>
            </w:r>
            <w:r w:rsidRPr="0072417F">
              <w:rPr>
                <w:rFonts w:ascii="Times New Roman" w:hAnsi="Times New Roman"/>
              </w:rPr>
              <w:t>łasności funkcji</w:t>
            </w:r>
            <w:r>
              <w:rPr>
                <w:rFonts w:ascii="Times New Roman" w:hAnsi="Times New Roman"/>
              </w:rPr>
              <w:t xml:space="preserve"> z wykresu</w:t>
            </w:r>
          </w:p>
        </w:tc>
        <w:tc>
          <w:tcPr>
            <w:tcW w:w="2802" w:type="dxa"/>
          </w:tcPr>
          <w:p w14:paraId="6A96CD8E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3658A0F2" w14:textId="77777777" w:rsidR="00373367" w:rsidRDefault="00E320B4" w:rsidP="008E44D5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argumenty, 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dla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których funkcja przyjmuje wartości dodatnie i ujemne (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 prostych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,</w:t>
            </w:r>
          </w:p>
          <w:p w14:paraId="01232E06" w14:textId="77777777" w:rsidR="008E44D5" w:rsidRPr="00D947D4" w:rsidRDefault="008E44D5" w:rsidP="00F0377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największe i najmniejsze wartości funkcji w danym przedziale (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ost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). </w:t>
            </w:r>
          </w:p>
        </w:tc>
        <w:tc>
          <w:tcPr>
            <w:tcW w:w="2337" w:type="dxa"/>
          </w:tcPr>
          <w:p w14:paraId="3DA941F2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153A960" w14:textId="77777777" w:rsidR="008E44D5" w:rsidRDefault="00E320B4" w:rsidP="008E44D5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przedziały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argumentów, 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których funkcja przyjmuje wartości dodatnie i ujemne,</w:t>
            </w:r>
          </w:p>
          <w:p w14:paraId="21957941" w14:textId="77777777" w:rsidR="008E44D5" w:rsidRDefault="008E44D5" w:rsidP="008E44D5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jwiększe i najmniejsze wartości funkcji w danym przedziale,</w:t>
            </w:r>
          </w:p>
          <w:p w14:paraId="7E5980FC" w14:textId="77777777" w:rsidR="00373367" w:rsidRPr="00D947D4" w:rsidRDefault="008E44D5" w:rsidP="00251E9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argumenty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dla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których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a przyjmuj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artości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największ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najmniejsz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280" w:type="dxa"/>
          </w:tcPr>
          <w:p w14:paraId="4AB64399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D4C2EC1" w14:textId="77777777" w:rsidR="008E44D5" w:rsidRDefault="00E320B4" w:rsidP="008E44D5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przedziały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argumentów, w których funkcja przyjmuje wartości większe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(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nie mniejsze) lub mniejsze (nie większe) od danej liczby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.</w:t>
            </w:r>
          </w:p>
          <w:p w14:paraId="7EAA8AB6" w14:textId="77777777" w:rsidR="00373367" w:rsidRPr="00D947D4" w:rsidRDefault="00373367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6F9857D5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26E7FFD" w14:textId="77777777" w:rsidR="00373367" w:rsidRPr="00D947D4" w:rsidRDefault="00E320B4" w:rsidP="00377D8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77D8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z wykresu 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szystkie </w:t>
            </w:r>
            <w:r w:rsidR="00377D8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łasności funkcji.</w:t>
            </w:r>
          </w:p>
        </w:tc>
        <w:tc>
          <w:tcPr>
            <w:tcW w:w="2308" w:type="dxa"/>
          </w:tcPr>
          <w:p w14:paraId="2430DF42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1F1B25C" w14:textId="77777777" w:rsidR="00373367" w:rsidRPr="00D947D4" w:rsidRDefault="00E320B4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77D8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na podstawie wykresu i własnych obliczeń </w:t>
            </w:r>
            <w:r w:rsidR="00377D8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łasności funkcji określonej różnymi wzorami na różnych przedziałach.</w:t>
            </w:r>
          </w:p>
        </w:tc>
      </w:tr>
      <w:tr w:rsidR="00124106" w:rsidRPr="006D5D64" w14:paraId="3781F1A4" w14:textId="77777777">
        <w:tc>
          <w:tcPr>
            <w:tcW w:w="2207" w:type="dxa"/>
          </w:tcPr>
          <w:p w14:paraId="25D86914" w14:textId="77777777" w:rsidR="00373367" w:rsidRPr="0072417F" w:rsidRDefault="00373367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</w:t>
            </w:r>
            <w:r w:rsidRPr="00856A3F">
              <w:rPr>
                <w:rFonts w:ascii="Times New Roman" w:hAnsi="Times New Roman"/>
              </w:rPr>
              <w:t xml:space="preserve"> Przesuwanie wykresów funkcji</w:t>
            </w:r>
          </w:p>
        </w:tc>
        <w:tc>
          <w:tcPr>
            <w:tcW w:w="2802" w:type="dxa"/>
          </w:tcPr>
          <w:p w14:paraId="7A43E78C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1A16EA69" w14:textId="77777777" w:rsidR="00DA3AC0" w:rsidRPr="00DA3AC0" w:rsidRDefault="00E320B4" w:rsidP="00DA3AC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A3A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wa wykresy funkcji o podan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ą</w:t>
            </w:r>
            <w:r w:rsidR="00DA3A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iczbę jednostek w prawo lub lewo oraz w górę i w dół. </w:t>
            </w:r>
          </w:p>
          <w:p w14:paraId="7C2B7E0E" w14:textId="77777777" w:rsidR="00DA3AC0" w:rsidRPr="00D947D4" w:rsidRDefault="00DA3AC0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2B8FDCF8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491CCF90" w14:textId="77777777" w:rsidR="00DA3AC0" w:rsidRDefault="00E320B4" w:rsidP="00DA3AC0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A3A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ysuje wektory swobodne o danych współrzędnych,</w:t>
            </w:r>
          </w:p>
          <w:p w14:paraId="7153AD5D" w14:textId="77777777" w:rsidR="00373367" w:rsidRDefault="00DA3AC0" w:rsidP="00DA3AC0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spółrzędne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narysowanych wektorów,</w:t>
            </w:r>
          </w:p>
          <w:p w14:paraId="322EB1C3" w14:textId="77777777" w:rsidR="00DA3AC0" w:rsidRPr="00D947D4" w:rsidRDefault="00DA3AC0" w:rsidP="00DA3AC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wa wykres funkcji o podany wektor równolegle do jedne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j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 osi układu współrzędnych.</w:t>
            </w:r>
          </w:p>
        </w:tc>
        <w:tc>
          <w:tcPr>
            <w:tcW w:w="2280" w:type="dxa"/>
          </w:tcPr>
          <w:p w14:paraId="44664BBF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2374CA49" w14:textId="77777777" w:rsidR="00D63571" w:rsidRDefault="00E320B4" w:rsidP="00E320B4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zór funkcji po przesunięciu o dany wektor równoległy 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do jednej z osi układu współrzędnych,</w:t>
            </w:r>
          </w:p>
          <w:p w14:paraId="52811B93" w14:textId="77777777" w:rsidR="00373367" w:rsidRPr="00D947D4" w:rsidRDefault="00D63571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wa wykres funkcji o podany wektor najpierw równolegle do jednej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z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si układu współrzędnych, a potem do drugiej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z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si układu współrzędnych.</w:t>
            </w:r>
          </w:p>
        </w:tc>
        <w:tc>
          <w:tcPr>
            <w:tcW w:w="2284" w:type="dxa"/>
          </w:tcPr>
          <w:p w14:paraId="3E0BB410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6207A599" w14:textId="51C9EB0B" w:rsidR="00373367" w:rsidRPr="00D947D4" w:rsidRDefault="00E320B4" w:rsidP="00D6357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podstawie wzoru funkcji podaje współrzędne wektora 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[</w:t>
            </w:r>
            <w:r w:rsidR="00B126BD"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p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B126BD" w:rsidRP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0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 lub [</w:t>
            </w:r>
            <w:r w:rsidR="00B126BD" w:rsidRP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0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B126BD"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q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,</w:t>
            </w:r>
            <w:r w:rsidR="00856DD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 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 xml:space="preserve">jaki została ta funkcja przesunięta. </w:t>
            </w:r>
          </w:p>
        </w:tc>
        <w:tc>
          <w:tcPr>
            <w:tcW w:w="2308" w:type="dxa"/>
          </w:tcPr>
          <w:p w14:paraId="5A68CBF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01661728" w14:textId="77777777" w:rsidR="00373367" w:rsidRDefault="00E320B4" w:rsidP="00E320B4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wa wykres funkcji o podany wektor [</w:t>
            </w:r>
            <w:r w:rsidR="00D63571"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p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D63571"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q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44930B22" w14:textId="220FC374" w:rsidR="00B126BD" w:rsidRDefault="00B126BD" w:rsidP="00E320B4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podstawie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wzoru funkcji podaje współrzędne wektora [</w:t>
            </w:r>
            <w:r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p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q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,</w:t>
            </w:r>
            <w:r w:rsidR="009F456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 jaki ta funkcja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ostała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nięta,</w:t>
            </w:r>
          </w:p>
          <w:p w14:paraId="581EFAA2" w14:textId="77777777" w:rsidR="00B126BD" w:rsidRPr="00D947D4" w:rsidRDefault="00B126BD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zór funkcji po przesunięciu o wektor [</w:t>
            </w:r>
            <w:r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p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q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.</w:t>
            </w:r>
          </w:p>
        </w:tc>
      </w:tr>
      <w:tr w:rsidR="00124106" w:rsidRPr="006D5D64" w14:paraId="2298DB67" w14:textId="77777777">
        <w:tc>
          <w:tcPr>
            <w:tcW w:w="2207" w:type="dxa"/>
          </w:tcPr>
          <w:p w14:paraId="0F2003C9" w14:textId="77777777" w:rsidR="00373367" w:rsidRDefault="00373367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6. </w:t>
            </w:r>
            <w:r w:rsidRPr="00856A3F">
              <w:rPr>
                <w:rFonts w:ascii="Times New Roman" w:hAnsi="Times New Roman"/>
              </w:rPr>
              <w:t>Przekształcanie wykresów funkcji</w:t>
            </w:r>
          </w:p>
        </w:tc>
        <w:tc>
          <w:tcPr>
            <w:tcW w:w="2802" w:type="dxa"/>
          </w:tcPr>
          <w:p w14:paraId="5A3DFC60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1707DE39" w14:textId="77777777" w:rsidR="00373367" w:rsidRPr="00D947D4" w:rsidRDefault="00E320B4" w:rsidP="00251E9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ysuje wykres funkcji symetryczny do danej względem o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si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A206AB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osi </w:t>
            </w:r>
            <w:r w:rsidR="00A206AB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(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ost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.</w:t>
            </w:r>
          </w:p>
        </w:tc>
        <w:tc>
          <w:tcPr>
            <w:tcW w:w="2337" w:type="dxa"/>
          </w:tcPr>
          <w:p w14:paraId="23E4E10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1E99F62E" w14:textId="77777777" w:rsidR="00373367" w:rsidRDefault="00E320B4" w:rsidP="00E320B4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ysuje wykres funkcji symetryczny do danej względem o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si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A206AB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osi </w:t>
            </w:r>
            <w:r w:rsidR="00A206AB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1386095F" w14:textId="77777777" w:rsidR="00A206AB" w:rsidRPr="00A206AB" w:rsidRDefault="00A206AB" w:rsidP="00251E9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zór funkcji, której wykres jest symetryczny do danej względem 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si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osi </w:t>
            </w:r>
            <w:r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280" w:type="dxa"/>
          </w:tcPr>
          <w:p w14:paraId="18224001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4FE2C91" w14:textId="77777777" w:rsidR="00373367" w:rsidRPr="00D947D4" w:rsidRDefault="00E320B4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podstawie wzoru funkcji określa oś układu współrzędnych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względem której przekształcono wykres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o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z symetrię osiową.</w:t>
            </w:r>
          </w:p>
        </w:tc>
        <w:tc>
          <w:tcPr>
            <w:tcW w:w="2284" w:type="dxa"/>
          </w:tcPr>
          <w:p w14:paraId="5600BE72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596FA58" w14:textId="77777777" w:rsidR="00373367" w:rsidRPr="00D947D4" w:rsidRDefault="00E320B4" w:rsidP="00251E9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ysuje wykres funkcji symetryczny do danej względem o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si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D56116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a następnie względem osi </w:t>
            </w:r>
            <w:r w:rsidR="00D56116" w:rsidRPr="00D56116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w odwrotnej kolejności.</w:t>
            </w:r>
          </w:p>
        </w:tc>
        <w:tc>
          <w:tcPr>
            <w:tcW w:w="2308" w:type="dxa"/>
          </w:tcPr>
          <w:p w14:paraId="3C0F077E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79F3AA0" w14:textId="77777777" w:rsidR="00373367" w:rsidRPr="00D56116" w:rsidRDefault="00E320B4" w:rsidP="00D5611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zór funkcji, której wykres przekształcono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o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przez symetrię względem osi </w:t>
            </w:r>
            <w:r w:rsidR="00D56116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a następnie względem osi </w:t>
            </w:r>
            <w:r w:rsidR="00D56116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w odwrotnej kolejności.</w:t>
            </w:r>
          </w:p>
        </w:tc>
      </w:tr>
      <w:tr w:rsidR="00124106" w:rsidRPr="006D5D64" w14:paraId="1FF8DFBC" w14:textId="77777777">
        <w:tc>
          <w:tcPr>
            <w:tcW w:w="2207" w:type="dxa"/>
          </w:tcPr>
          <w:p w14:paraId="5D25B8A3" w14:textId="77777777" w:rsidR="00907685" w:rsidRPr="0072417F" w:rsidRDefault="00770BE7" w:rsidP="00704800">
            <w:pPr>
              <w:pStyle w:val="Pa5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</w:rPr>
              <w:t>7</w:t>
            </w:r>
            <w:r w:rsidR="00907685" w:rsidRPr="0072417F">
              <w:rPr>
                <w:rFonts w:ascii="Times New Roman" w:hAnsi="Times New Roman"/>
              </w:rPr>
              <w:t>. Funkcja liniowa, jej wykres i własności</w:t>
            </w:r>
          </w:p>
        </w:tc>
        <w:tc>
          <w:tcPr>
            <w:tcW w:w="2802" w:type="dxa"/>
          </w:tcPr>
          <w:p w14:paraId="0B29243A" w14:textId="77777777" w:rsidR="00907685" w:rsidRDefault="00907685" w:rsidP="00A14D5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45F84D6" w14:textId="77777777" w:rsidR="00907685" w:rsidRPr="00A65D73" w:rsidRDefault="00907685" w:rsidP="00A14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stosuje 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pojęcie funkcj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liniowej,</w:t>
            </w:r>
          </w:p>
          <w:p w14:paraId="1F77CF53" w14:textId="77777777" w:rsidR="00907685" w:rsidRPr="00A65D73" w:rsidRDefault="00907685" w:rsidP="00A14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podaje przykłady funkcji</w:t>
            </w:r>
            <w:r w:rsidR="00251E99">
              <w:rPr>
                <w:rFonts w:ascii="Times New Roman" w:hAnsi="Times New Roman"/>
                <w:sz w:val="24"/>
                <w:szCs w:val="24"/>
              </w:rPr>
              <w:t xml:space="preserve"> liniowych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25964DD" w14:textId="77777777" w:rsidR="00907685" w:rsidRDefault="00907685" w:rsidP="00A14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pisuje funkcję na różne sposoby,</w:t>
            </w:r>
          </w:p>
          <w:p w14:paraId="4A7F5797" w14:textId="77777777" w:rsidR="00907685" w:rsidRDefault="00907685" w:rsidP="00A14D5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 sporządza wykresy funkcji liniowych w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lastRenderedPageBreak/>
              <w:t>prostych przypadkach,</w:t>
            </w:r>
          </w:p>
          <w:p w14:paraId="12500583" w14:textId="77777777" w:rsidR="00907685" w:rsidRDefault="00907685" w:rsidP="00A14D55">
            <w:pPr>
              <w:spacing w:after="0" w:line="240" w:lineRule="auto"/>
              <w:contextualSpacing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sporządza wykres funkcji liniowej na podstawie tabeli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,</w:t>
            </w:r>
          </w:p>
          <w:p w14:paraId="22F03B46" w14:textId="77777777" w:rsidR="00907685" w:rsidRDefault="00907685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podaje określenie funkcji liniowej i objaśnia je na przykładac</w:t>
            </w:r>
            <w:r w:rsidR="00760DCB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h.</w:t>
            </w:r>
          </w:p>
          <w:p w14:paraId="751EA73F" w14:textId="77777777" w:rsidR="00DD037C" w:rsidRPr="00A65D73" w:rsidRDefault="00DD037C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</w:p>
        </w:tc>
        <w:tc>
          <w:tcPr>
            <w:tcW w:w="2337" w:type="dxa"/>
          </w:tcPr>
          <w:p w14:paraId="34030C48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73FAEB50" w14:textId="77777777" w:rsidR="00907685" w:rsidRPr="00F83B0A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 xml:space="preserve"> rysuje wykresy funkc</w:t>
            </w:r>
            <w:r w:rsidR="00760DCB">
              <w:rPr>
                <w:rFonts w:ascii="Times New Roman" w:hAnsi="Times New Roman"/>
                <w:sz w:val="24"/>
                <w:szCs w:val="24"/>
              </w:rPr>
              <w:t>ji liniowych o zadanym wzorz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C224F00" w14:textId="77777777" w:rsidR="00907685" w:rsidRPr="00F83B0A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 xml:space="preserve"> rozumie definicję mono</w:t>
            </w:r>
            <w:r>
              <w:rPr>
                <w:rFonts w:ascii="Times New Roman" w:hAnsi="Times New Roman"/>
                <w:sz w:val="24"/>
                <w:szCs w:val="24"/>
              </w:rPr>
              <w:t>toniczności funkcji,</w:t>
            </w:r>
          </w:p>
          <w:p w14:paraId="4B3DA56A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 xml:space="preserve"> czyta własności funkcji liniowych z </w:t>
            </w:r>
            <w:r w:rsidRPr="00F83B0A">
              <w:rPr>
                <w:rFonts w:ascii="Times New Roman" w:hAnsi="Times New Roman"/>
                <w:sz w:val="24"/>
                <w:szCs w:val="24"/>
              </w:rPr>
              <w:lastRenderedPageBreak/>
              <w:t>wykresu</w:t>
            </w:r>
            <w:r w:rsidR="00760DCB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16FFBB70" w14:textId="77777777" w:rsidR="00760DCB" w:rsidRPr="00760DCB" w:rsidRDefault="00760DCB" w:rsidP="00760D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wyjaśnia znaczenie współczynnika kierunkowego i wyrazu wolnego, występujących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 xml:space="preserve">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w ogólnym wzorze funkcji liniowej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280" w:type="dxa"/>
          </w:tcPr>
          <w:p w14:paraId="6BC668B0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5AB2033" w14:textId="77777777" w:rsidR="00907685" w:rsidRDefault="00907685" w:rsidP="0002775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znajduje miejsce zerowe funkcji liniowej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,</w:t>
            </w:r>
          </w:p>
          <w:p w14:paraId="00FF0C8A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/>
                <w:sz w:val="24"/>
                <w:szCs w:val="24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</w:rPr>
              <w:t>określa monotoniczność funkcji liniowej n</w:t>
            </w:r>
            <w:r>
              <w:rPr>
                <w:rFonts w:ascii="Times New Roman" w:eastAsia="TimesNewRomanPSMT" w:hAnsi="Times New Roman"/>
                <w:sz w:val="24"/>
                <w:szCs w:val="24"/>
              </w:rPr>
              <w:t>a podstawie wykresu,</w:t>
            </w:r>
          </w:p>
          <w:p w14:paraId="5390AC99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określa własności </w:t>
            </w:r>
            <w:r>
              <w:rPr>
                <w:rFonts w:ascii="Times New Roman" w:hAnsi="Times New Roman"/>
                <w:sz w:val="24"/>
              </w:rPr>
              <w:lastRenderedPageBreak/>
              <w:t>funkcji linio</w:t>
            </w:r>
            <w:r w:rsidR="00377D87">
              <w:rPr>
                <w:rFonts w:ascii="Times New Roman" w:hAnsi="Times New Roman"/>
                <w:sz w:val="24"/>
              </w:rPr>
              <w:t>wej w trudniejszych przypadkach,</w:t>
            </w:r>
          </w:p>
          <w:p w14:paraId="703A58B3" w14:textId="77777777" w:rsidR="00377D87" w:rsidRPr="00A65D73" w:rsidRDefault="00377D87" w:rsidP="00377D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wyznacza wzór funkcji na podstawie informacji o jej wykresie (wykresy są prostymi równoległymi) lub o jej własnościach.</w:t>
            </w:r>
          </w:p>
          <w:p w14:paraId="0969BEA5" w14:textId="77777777" w:rsidR="00377D87" w:rsidRDefault="00377D87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</w:p>
          <w:p w14:paraId="38C37DE8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3EC20F70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5D71394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</w:rPr>
              <w:t>wykorzystuje własności funkcji liniowej do rozwiązywania zadań,</w:t>
            </w:r>
          </w:p>
          <w:p w14:paraId="1716F115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53936">
              <w:rPr>
                <w:rFonts w:ascii="Times New Roman" w:hAnsi="Times New Roman"/>
                <w:sz w:val="24"/>
                <w:szCs w:val="24"/>
              </w:rPr>
              <w:t xml:space="preserve"> rysuje wykresy funkcji liniowych o dziedzinach </w:t>
            </w:r>
            <w:r w:rsidRPr="0065393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będących zbiorami </w:t>
            </w:r>
            <w:r>
              <w:rPr>
                <w:rFonts w:ascii="Times New Roman" w:hAnsi="Times New Roman"/>
                <w:sz w:val="24"/>
                <w:szCs w:val="24"/>
              </w:rPr>
              <w:t>liczb naturalnych</w:t>
            </w:r>
            <w:r w:rsidR="00760DCB">
              <w:rPr>
                <w:rFonts w:ascii="Times New Roman" w:hAnsi="Times New Roman"/>
                <w:sz w:val="24"/>
                <w:szCs w:val="24"/>
              </w:rPr>
              <w:t>, całkowitych i rzeczywistych</w:t>
            </w:r>
            <w:r w:rsidR="006A15FE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62B5DB6" w14:textId="74981BC8" w:rsidR="00907685" w:rsidRPr="00A65D73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oblicza (lub 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odczytuje) dla jakich argumentów funkcja przyjmuje wartości dodatnie, a dla jakich ujemn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8B6F9F7" w14:textId="77777777" w:rsidR="00907685" w:rsidRPr="00653936" w:rsidRDefault="00907685" w:rsidP="00760D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wyznacza wzór funkcji </w:t>
            </w:r>
            <w:r w:rsidR="00760DCB">
              <w:rPr>
                <w:rFonts w:ascii="Times New Roman" w:hAnsi="Times New Roman"/>
                <w:sz w:val="24"/>
                <w:szCs w:val="24"/>
              </w:rPr>
              <w:t>na podstawie informacji o jej wykresie</w:t>
            </w:r>
            <w:r w:rsidR="00377D87">
              <w:rPr>
                <w:rFonts w:ascii="Times New Roman" w:hAnsi="Times New Roman"/>
                <w:sz w:val="24"/>
                <w:szCs w:val="24"/>
              </w:rPr>
              <w:t xml:space="preserve"> (wyk</w:t>
            </w:r>
            <w:r w:rsidR="006A15FE">
              <w:rPr>
                <w:rFonts w:ascii="Times New Roman" w:hAnsi="Times New Roman"/>
                <w:sz w:val="24"/>
                <w:szCs w:val="24"/>
              </w:rPr>
              <w:t>resy są prostymi prostopadłymi)</w:t>
            </w:r>
            <w:r w:rsidR="00760DCB">
              <w:rPr>
                <w:rFonts w:ascii="Times New Roman" w:hAnsi="Times New Roman"/>
                <w:sz w:val="24"/>
                <w:szCs w:val="24"/>
              </w:rPr>
              <w:t xml:space="preserve"> lub o jej własnościac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0EA05352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7A93B6B" w14:textId="77777777" w:rsidR="00907685" w:rsidRPr="00A65D73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interpretuje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informacje odczytane z wykresu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2594E69" w14:textId="77777777" w:rsidR="00907685" w:rsidRPr="00A65D73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wykorzystuje zależności funkcyjne w zadaniac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7220A7A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037FCE" w14:paraId="086988F0" w14:textId="77777777">
        <w:tc>
          <w:tcPr>
            <w:tcW w:w="2207" w:type="dxa"/>
          </w:tcPr>
          <w:p w14:paraId="29ABFAFA" w14:textId="77777777" w:rsidR="00FA60D0" w:rsidRPr="0072417F" w:rsidRDefault="00FA60D0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8. Wykres funkcji kwadratowej</w:t>
            </w:r>
          </w:p>
        </w:tc>
        <w:tc>
          <w:tcPr>
            <w:tcW w:w="2802" w:type="dxa"/>
          </w:tcPr>
          <w:p w14:paraId="45C80DD4" w14:textId="77777777" w:rsidR="007A72F8" w:rsidRPr="00037FCE" w:rsidRDefault="007A72F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6C76305" w14:textId="77777777" w:rsidR="007A72F8" w:rsidRPr="00037FCE" w:rsidRDefault="007A72F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podaje przykłady jednomianów kwadratowych,</w:t>
            </w:r>
          </w:p>
          <w:p w14:paraId="4A2E8AF6" w14:textId="77777777" w:rsidR="007A72F8" w:rsidRPr="00037FCE" w:rsidRDefault="007A72F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dczytuje ze wzoru współczynnik jednomianu kwadratowego,</w:t>
            </w:r>
          </w:p>
          <w:p w14:paraId="7695D887" w14:textId="77777777" w:rsidR="007A72F8" w:rsidRPr="00037FCE" w:rsidRDefault="007A72F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blicza wartość jednomianu kwadratowego dla danego argumentu (proste przypadki),</w:t>
            </w:r>
          </w:p>
          <w:p w14:paraId="6DA0B916" w14:textId="77777777" w:rsidR="00FA60D0" w:rsidRPr="00037FCE" w:rsidRDefault="007A72F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szkicuje wykres jednomianu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>kwadratowego (proste przypadki).</w:t>
            </w:r>
          </w:p>
        </w:tc>
        <w:tc>
          <w:tcPr>
            <w:tcW w:w="2337" w:type="dxa"/>
          </w:tcPr>
          <w:p w14:paraId="49E97F8C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Uczeń: </w:t>
            </w:r>
          </w:p>
          <w:p w14:paraId="1DCEEFC2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rozpoznaje funkcje kwadratowe,</w:t>
            </w:r>
          </w:p>
          <w:p w14:paraId="26D0AD69" w14:textId="77777777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kreśla kierunek ramion paraboli bez rysowania wykresu funkcji kwadratowej,</w:t>
            </w:r>
          </w:p>
          <w:p w14:paraId="2E995702" w14:textId="77777777" w:rsidR="00FA60D0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dczytuje z wykresu miejsce zerowe jednomianu kwadratowego.</w:t>
            </w:r>
          </w:p>
        </w:tc>
        <w:tc>
          <w:tcPr>
            <w:tcW w:w="2280" w:type="dxa"/>
          </w:tcPr>
          <w:p w14:paraId="4BABB49A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Uczeń: </w:t>
            </w:r>
          </w:p>
          <w:p w14:paraId="153C5FB9" w14:textId="0A6EAE89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dziedzinę i zbiór wartości funkcji kwadratowej,</w:t>
            </w:r>
          </w:p>
          <w:p w14:paraId="483105A3" w14:textId="77777777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blicza ze wzoru wartość funkcji kwadratowej dla danego argumentu,</w:t>
            </w:r>
          </w:p>
          <w:p w14:paraId="1BB2185B" w14:textId="77777777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sprawdza, czy punkt należy do wykresu funkcji kwadratowej,</w:t>
            </w:r>
          </w:p>
          <w:p w14:paraId="1A5D223E" w14:textId="77777777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zkicuje wykres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funkcji kwadratowej,</w:t>
            </w:r>
          </w:p>
          <w:p w14:paraId="01F76D6F" w14:textId="77777777" w:rsidR="00FA60D0" w:rsidRPr="00037FCE" w:rsidRDefault="00525CD8" w:rsidP="006A15F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– </w:t>
            </w:r>
            <w:r w:rsidR="006A15FE">
              <w:rPr>
                <w:rFonts w:ascii="Times New Roman" w:hAnsi="Times New Roman"/>
                <w:sz w:val="24"/>
                <w:szCs w:val="24"/>
              </w:rPr>
              <w:t>określa monotoniczność funkcji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kwadratowej.</w:t>
            </w:r>
          </w:p>
        </w:tc>
        <w:tc>
          <w:tcPr>
            <w:tcW w:w="2284" w:type="dxa"/>
          </w:tcPr>
          <w:p w14:paraId="0C2DE4B0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57AAF19B" w14:textId="77777777" w:rsidR="00525CD8" w:rsidRPr="00037FCE" w:rsidRDefault="00525CD8" w:rsidP="00A14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pisuje funkcję kwadratową za pomocą wzoru,</w:t>
            </w:r>
          </w:p>
          <w:p w14:paraId="5403A496" w14:textId="77777777" w:rsidR="00FA60D0" w:rsidRPr="00037FCE" w:rsidRDefault="00525CD8" w:rsidP="00A14D5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odczytuje, dla jakich argumentów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funkcja kwadratowa pr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zyjmuje wartości dodatnie, a dla jakich ujemne.</w:t>
            </w:r>
          </w:p>
        </w:tc>
        <w:tc>
          <w:tcPr>
            <w:tcW w:w="2308" w:type="dxa"/>
          </w:tcPr>
          <w:p w14:paraId="2ACDDE84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b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  <w:r w:rsidRPr="00037FC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DE477E" w14:textId="77777777" w:rsidR="00FA60D0" w:rsidRPr="00037FCE" w:rsidRDefault="00525CD8" w:rsidP="00A14D5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sprawnie odczytuje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br/>
              <w:t>z wykresu własności funkcji kwadratowej</w:t>
            </w:r>
            <w:r w:rsidR="006A15F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24106" w:rsidRPr="006D5D64" w14:paraId="27D2CA83" w14:textId="77777777">
        <w:tc>
          <w:tcPr>
            <w:tcW w:w="2207" w:type="dxa"/>
          </w:tcPr>
          <w:p w14:paraId="53B722B2" w14:textId="77777777" w:rsidR="00FA60D0" w:rsidRDefault="00FA60D0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9. Funkcja kwadratowa w postaci ogólnej, kanonicznej i iloczynowej</w:t>
            </w:r>
          </w:p>
        </w:tc>
        <w:tc>
          <w:tcPr>
            <w:tcW w:w="2802" w:type="dxa"/>
          </w:tcPr>
          <w:p w14:paraId="33BAF9C1" w14:textId="77777777" w:rsidR="00525CD8" w:rsidRPr="00037FCE" w:rsidRDefault="00525CD8" w:rsidP="00525CD8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70C3AF4" w14:textId="77777777" w:rsidR="00525CD8" w:rsidRPr="00037FCE" w:rsidRDefault="00525CD8" w:rsidP="00F64C50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podaje przykłady funkcji kwadratowej w postaci ogólnej,</w:t>
            </w:r>
          </w:p>
          <w:p w14:paraId="1B3E7451" w14:textId="77777777" w:rsidR="00525CD8" w:rsidRPr="00037FCE" w:rsidRDefault="00525CD8" w:rsidP="00F64C50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dczytuje ze wzoru współczynniki funkcji kwadratowej,</w:t>
            </w:r>
          </w:p>
          <w:p w14:paraId="4600FA74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blicza wartość </w:t>
            </w:r>
            <w:r w:rsid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funkcji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kwadratowe</w:t>
            </w:r>
            <w:r w:rsid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j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dla danego argumentu (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ost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,</w:t>
            </w:r>
          </w:p>
          <w:p w14:paraId="2E95025E" w14:textId="77777777" w:rsidR="00FA60D0" w:rsidRPr="00037FCE" w:rsidRDefault="00525CD8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szkicuje wykres </w:t>
            </w:r>
            <w:r w:rsidR="00F336DD">
              <w:rPr>
                <w:rFonts w:ascii="Times New Roman" w:hAnsi="Times New Roman"/>
                <w:sz w:val="24"/>
                <w:szCs w:val="24"/>
              </w:rPr>
              <w:t>funkcji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kwadratowe</w:t>
            </w:r>
            <w:r w:rsidR="00F336DD">
              <w:rPr>
                <w:rFonts w:ascii="Times New Roman" w:hAnsi="Times New Roman"/>
                <w:sz w:val="24"/>
                <w:szCs w:val="24"/>
              </w:rPr>
              <w:t>j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6A15FE">
              <w:rPr>
                <w:rFonts w:ascii="Times New Roman" w:hAnsi="Times New Roman"/>
                <w:sz w:val="24"/>
                <w:szCs w:val="24"/>
              </w:rPr>
              <w:t xml:space="preserve">w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prost</w:t>
            </w:r>
            <w:r w:rsidR="006A15FE">
              <w:rPr>
                <w:rFonts w:ascii="Times New Roman" w:hAnsi="Times New Roman"/>
                <w:sz w:val="24"/>
                <w:szCs w:val="24"/>
              </w:rPr>
              <w:t>ych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przypadk</w:t>
            </w:r>
            <w:r w:rsidR="006A15FE">
              <w:rPr>
                <w:rFonts w:ascii="Times New Roman" w:hAnsi="Times New Roman"/>
                <w:sz w:val="24"/>
                <w:szCs w:val="24"/>
              </w:rPr>
              <w:t>ach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)</w:t>
            </w:r>
            <w:r w:rsidR="005A7659" w:rsidRPr="00037FCE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5889BE7" w14:textId="77777777" w:rsidR="005A7659" w:rsidRPr="00037FCE" w:rsidRDefault="005A7659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p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daje miejsca zerowe funkcji kwadratowej danej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  <w:t>w postaci iloczynowej.</w:t>
            </w:r>
          </w:p>
        </w:tc>
        <w:tc>
          <w:tcPr>
            <w:tcW w:w="2337" w:type="dxa"/>
          </w:tcPr>
          <w:p w14:paraId="04D1B8E6" w14:textId="77777777" w:rsidR="00525CD8" w:rsidRPr="00037FCE" w:rsidRDefault="00525CD8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CAF0A12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spółrzędne wierzchołka paraboli będącej wykresem funkcji kwadratowej,</w:t>
            </w:r>
          </w:p>
          <w:p w14:paraId="62224F6B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blicza wyróżnik funkcji kwadratowej,</w:t>
            </w:r>
          </w:p>
          <w:p w14:paraId="594DB7E0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zkicuje wykres funkcji kwadratowej w postaci kanonicznej,</w:t>
            </w:r>
          </w:p>
          <w:p w14:paraId="1593FDD2" w14:textId="77777777" w:rsidR="00FA60D0" w:rsidRPr="00037FCE" w:rsidRDefault="00525CD8" w:rsidP="00F64C50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kierunek ramion paraboli bez szkicowania wykresu funkcji kwadratowej</w:t>
            </w:r>
            <w:r w:rsidR="005A7659"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697D14EA" w14:textId="77777777" w:rsidR="005A7659" w:rsidRPr="00037FCE" w:rsidRDefault="005A7659" w:rsidP="00F64C5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oblicza miejsca zerowe funkcji kwadratowej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(o ile istnieją),</w:t>
            </w:r>
          </w:p>
          <w:p w14:paraId="7E98349D" w14:textId="77777777" w:rsidR="005A7659" w:rsidRPr="00037FCE" w:rsidRDefault="005A7659" w:rsidP="006A15F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dstawia (o ile to możliwe) funkcj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ę</w:t>
            </w:r>
            <w:r w:rsid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kwadratow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ą</w:t>
            </w:r>
            <w:r w:rsid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 postaci iloczynowej.</w:t>
            </w:r>
          </w:p>
        </w:tc>
        <w:tc>
          <w:tcPr>
            <w:tcW w:w="2280" w:type="dxa"/>
          </w:tcPr>
          <w:p w14:paraId="3027628C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Uczeń: </w:t>
            </w:r>
          </w:p>
          <w:p w14:paraId="71FC63E8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funkcj</w:t>
            </w:r>
            <w:r w:rsidR="00F336DD">
              <w:rPr>
                <w:rFonts w:ascii="Times New Roman" w:hAnsi="Times New Roman"/>
                <w:sz w:val="24"/>
                <w:szCs w:val="24"/>
              </w:rPr>
              <w:t>ę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kwadratową </w:t>
            </w:r>
            <w:r w:rsidR="006A15FE">
              <w:rPr>
                <w:rFonts w:ascii="Times New Roman" w:hAnsi="Times New Roman"/>
                <w:sz w:val="24"/>
                <w:szCs w:val="24"/>
              </w:rPr>
              <w:t xml:space="preserve">daną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w postaci ogólnej zapisuje w postaci kanonicznej,</w:t>
            </w:r>
          </w:p>
          <w:p w14:paraId="7A91AD52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zbiór wartości funkcji kwadratowej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  <w:t>w przedziale,</w:t>
            </w:r>
          </w:p>
          <w:p w14:paraId="41B30E50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blicza ze wzoru wartość funkcji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kwadratowej dla danego argumentu,</w:t>
            </w:r>
          </w:p>
          <w:p w14:paraId="0D38DFB8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iCs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blicza współrzędne punktu przecięcia wykresu funkcji kwadratowej z osią </w:t>
            </w:r>
            <w:r w:rsidRPr="00037FC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Y</w:t>
            </w:r>
            <w:r w:rsidRPr="00037FCE">
              <w:rPr>
                <w:rFonts w:ascii="Times New Roman" w:eastAsia="Times New Roman" w:hAnsi="Times New Roman"/>
                <w:iCs/>
                <w:sz w:val="24"/>
                <w:szCs w:val="24"/>
                <w:lang w:eastAsia="pl-PL"/>
              </w:rPr>
              <w:t>,</w:t>
            </w:r>
          </w:p>
          <w:p w14:paraId="59EB425A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dczytuje z wykresu niektóre własności funkcji (maksymalne</w:t>
            </w:r>
          </w:p>
          <w:p w14:paraId="315D4C7D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ziały, w których funkcja rośnie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maleje;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unkty, w których</w:t>
            </w:r>
          </w:p>
          <w:p w14:paraId="634C306C" w14:textId="77777777" w:rsidR="00FA60D0" w:rsidRPr="00037FCE" w:rsidRDefault="00525CD8" w:rsidP="00F64C50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funkcja przyjmuje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w danym przedziale wart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ść największą lub najmniejszą)</w:t>
            </w:r>
            <w:r w:rsidR="005A7659"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7CEA9757" w14:textId="77777777" w:rsidR="005A7659" w:rsidRPr="00037FCE" w:rsidRDefault="005A7659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bada, czy daną funkcję kwadratową można przedstawić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  <w:t>w postaci iloczynowej,</w:t>
            </w:r>
          </w:p>
          <w:p w14:paraId="4EBCEB53" w14:textId="77777777" w:rsidR="005A7659" w:rsidRPr="00037FCE" w:rsidRDefault="005A7659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bada liczbę miejsc zerowych funkcji kwadratowej,</w:t>
            </w:r>
          </w:p>
          <w:p w14:paraId="5875C2A1" w14:textId="208BF570" w:rsidR="005A7659" w:rsidRPr="00037FCE" w:rsidRDefault="005A7659" w:rsidP="00B944DB">
            <w:pPr>
              <w:autoSpaceDE w:val="0"/>
              <w:autoSpaceDN w:val="0"/>
              <w:adjustRightInd w:val="0"/>
              <w:spacing w:after="0" w:line="240" w:lineRule="auto"/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interpretuje współczynniki występujące we wzorze funkcji kwadratowej w postaci</w:t>
            </w:r>
            <w:r w:rsidR="003C249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t xml:space="preserve">iloczynowej (o ile </w:t>
            </w:r>
            <w:r w:rsidR="00F35AB3">
              <w:t>jest to możliwe</w:t>
            </w:r>
            <w:r w:rsidRPr="00037FCE">
              <w:t>).</w:t>
            </w:r>
          </w:p>
        </w:tc>
        <w:tc>
          <w:tcPr>
            <w:tcW w:w="2284" w:type="dxa"/>
          </w:tcPr>
          <w:p w14:paraId="38B88111" w14:textId="77777777" w:rsidR="00525CD8" w:rsidRPr="00037FCE" w:rsidRDefault="00525CD8" w:rsidP="00525CD8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5F8383E" w14:textId="03D50CAC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interpretuje współczynniki występujące we wzorze funkcji kwadratowej w postaci</w:t>
            </w:r>
            <w:r w:rsidR="00856DD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kanonicznej oraz w postaci ogólnej,</w:t>
            </w:r>
          </w:p>
          <w:p w14:paraId="0E9263B7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zkicuje wykres funkcji kwadratowej w postaci ogólnej,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E8DC4DD" w14:textId="1F53DB6F" w:rsidR="00525CD8" w:rsidRPr="00037FCE" w:rsidRDefault="00525CD8" w:rsidP="00B944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blicza największą lub najmniejszą wartość funkcji kwadratowej zapisanej</w:t>
            </w:r>
            <w:r w:rsidR="00856DD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 postaci ogólnej,</w:t>
            </w:r>
          </w:p>
          <w:p w14:paraId="2FC63EB5" w14:textId="77777777" w:rsidR="00FA60D0" w:rsidRPr="00037FCE" w:rsidRDefault="00525CD8" w:rsidP="00525CD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blicza najmniejszą i największą wartość funkcji kwadratowej w przedziale.</w:t>
            </w:r>
          </w:p>
        </w:tc>
        <w:tc>
          <w:tcPr>
            <w:tcW w:w="2308" w:type="dxa"/>
          </w:tcPr>
          <w:p w14:paraId="63607939" w14:textId="77777777" w:rsidR="00525CD8" w:rsidRPr="00037FCE" w:rsidRDefault="00525CD8" w:rsidP="00525CD8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71766E3" w14:textId="6F15E698" w:rsidR="00FA60D0" w:rsidRPr="00037FCE" w:rsidRDefault="00525CD8" w:rsidP="00525CD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właściwie interpretuje i wykorzystuje zdobytą wiedzę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br/>
              <w:t>w sytuacjach problemowych.</w:t>
            </w:r>
          </w:p>
        </w:tc>
      </w:tr>
      <w:tr w:rsidR="00124106" w:rsidRPr="006D5D64" w14:paraId="4A4EA27C" w14:textId="77777777">
        <w:tc>
          <w:tcPr>
            <w:tcW w:w="2207" w:type="dxa"/>
          </w:tcPr>
          <w:p w14:paraId="5CAFD855" w14:textId="77777777" w:rsidR="00FA60D0" w:rsidRDefault="00FA60D0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10. </w:t>
            </w:r>
            <w:r w:rsidR="007A72F8" w:rsidRPr="007A72F8">
              <w:rPr>
                <w:rFonts w:ascii="Times New Roman" w:hAnsi="Times New Roman"/>
              </w:rPr>
              <w:t>Wyznaczanie wzoru funkcji kwadratowej</w:t>
            </w:r>
          </w:p>
        </w:tc>
        <w:tc>
          <w:tcPr>
            <w:tcW w:w="2802" w:type="dxa"/>
          </w:tcPr>
          <w:p w14:paraId="610B1F6D" w14:textId="77777777" w:rsidR="00F336DD" w:rsidRPr="00F336DD" w:rsidRDefault="00F336DD" w:rsidP="00F336DD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2C17DAE" w14:textId="7776C5EA" w:rsidR="00FA60D0" w:rsidRDefault="00F336DD" w:rsidP="00F336D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843306">
              <w:rPr>
                <w:rFonts w:ascii="Times New Roman" w:hAnsi="Times New Roman"/>
                <w:sz w:val="24"/>
                <w:szCs w:val="24"/>
              </w:rPr>
              <w:t xml:space="preserve"> z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an</w:t>
            </w:r>
            <w:r w:rsidR="00843306">
              <w:rPr>
                <w:rFonts w:ascii="Times New Roman" w:hAnsi="Times New Roman"/>
                <w:sz w:val="24"/>
                <w:szCs w:val="24"/>
              </w:rPr>
              <w:t>eg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z</w:t>
            </w:r>
            <w:r w:rsidR="00843306">
              <w:rPr>
                <w:rFonts w:ascii="Times New Roman" w:hAnsi="Times New Roman"/>
                <w:sz w:val="24"/>
                <w:szCs w:val="24"/>
              </w:rPr>
              <w:t>oru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 postaci kanonicznej (</w:t>
            </w:r>
            <w:r w:rsidR="00F35AB3">
              <w:rPr>
                <w:rFonts w:ascii="Times New Roman" w:hAnsi="Times New Roman"/>
                <w:sz w:val="24"/>
                <w:szCs w:val="24"/>
              </w:rPr>
              <w:t xml:space="preserve">w </w:t>
            </w:r>
            <w:r>
              <w:rPr>
                <w:rFonts w:ascii="Times New Roman" w:hAnsi="Times New Roman"/>
                <w:sz w:val="24"/>
                <w:szCs w:val="24"/>
              </w:rPr>
              <w:t>prost</w:t>
            </w:r>
            <w:r w:rsidR="00F35AB3">
              <w:rPr>
                <w:rFonts w:ascii="Times New Roman" w:hAnsi="Times New Roman"/>
                <w:sz w:val="24"/>
                <w:szCs w:val="24"/>
              </w:rPr>
              <w:t>yc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rzypadk</w:t>
            </w:r>
            <w:r w:rsidR="00F35AB3">
              <w:rPr>
                <w:rFonts w:ascii="Times New Roman" w:hAnsi="Times New Roman"/>
                <w:sz w:val="24"/>
                <w:szCs w:val="24"/>
              </w:rPr>
              <w:t>ach</w:t>
            </w:r>
            <w:r>
              <w:rPr>
                <w:rFonts w:ascii="Times New Roman" w:hAnsi="Times New Roman"/>
                <w:sz w:val="24"/>
                <w:szCs w:val="24"/>
              </w:rPr>
              <w:t>),</w:t>
            </w:r>
          </w:p>
          <w:p w14:paraId="53FF30F6" w14:textId="2293988C" w:rsidR="00F336DD" w:rsidRPr="00D947D4" w:rsidRDefault="00F336DD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43306">
              <w:rPr>
                <w:rFonts w:ascii="Times New Roman" w:hAnsi="Times New Roman"/>
                <w:sz w:val="24"/>
                <w:szCs w:val="24"/>
              </w:rPr>
              <w:t>posiadają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any wzór w postaci iloczynowej (</w:t>
            </w:r>
            <w:r w:rsidR="00F35AB3">
              <w:rPr>
                <w:rFonts w:ascii="Times New Roman" w:hAnsi="Times New Roman"/>
                <w:sz w:val="24"/>
                <w:szCs w:val="24"/>
              </w:rPr>
              <w:t xml:space="preserve">w </w:t>
            </w:r>
            <w:r>
              <w:rPr>
                <w:rFonts w:ascii="Times New Roman" w:hAnsi="Times New Roman"/>
                <w:sz w:val="24"/>
                <w:szCs w:val="24"/>
              </w:rPr>
              <w:t>prost</w:t>
            </w:r>
            <w:r w:rsidR="00F35AB3">
              <w:rPr>
                <w:rFonts w:ascii="Times New Roman" w:hAnsi="Times New Roman"/>
                <w:sz w:val="24"/>
                <w:szCs w:val="24"/>
              </w:rPr>
              <w:t>yc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rzypadk</w:t>
            </w:r>
            <w:r w:rsidR="00F35AB3">
              <w:rPr>
                <w:rFonts w:ascii="Times New Roman" w:hAnsi="Times New Roman"/>
                <w:sz w:val="24"/>
                <w:szCs w:val="24"/>
              </w:rPr>
              <w:t>ach</w:t>
            </w:r>
            <w:r>
              <w:rPr>
                <w:rFonts w:ascii="Times New Roman" w:hAnsi="Times New Roman"/>
                <w:sz w:val="24"/>
                <w:szCs w:val="24"/>
              </w:rPr>
              <w:t>).</w:t>
            </w:r>
          </w:p>
        </w:tc>
        <w:tc>
          <w:tcPr>
            <w:tcW w:w="2337" w:type="dxa"/>
          </w:tcPr>
          <w:p w14:paraId="0006226B" w14:textId="77777777" w:rsidR="00F336DD" w:rsidRPr="00F336DD" w:rsidRDefault="00F336DD" w:rsidP="00F336DD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6630D36" w14:textId="7D4F6B60" w:rsidR="00F336DD" w:rsidRDefault="00F336DD" w:rsidP="00F336D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2393C">
              <w:rPr>
                <w:rFonts w:ascii="Times New Roman" w:hAnsi="Times New Roman"/>
                <w:sz w:val="24"/>
                <w:szCs w:val="24"/>
              </w:rPr>
              <w:t>z podaneg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z</w:t>
            </w:r>
            <w:r w:rsidR="0002393C">
              <w:rPr>
                <w:rFonts w:ascii="Times New Roman" w:hAnsi="Times New Roman"/>
                <w:sz w:val="24"/>
                <w:szCs w:val="24"/>
              </w:rPr>
              <w:t>oru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 postaci kanonicznej,</w:t>
            </w:r>
          </w:p>
          <w:p w14:paraId="20FE75C9" w14:textId="6AD72C7F" w:rsidR="00FA60D0" w:rsidRPr="00D947D4" w:rsidRDefault="00F336DD" w:rsidP="003C65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2393C">
              <w:rPr>
                <w:rFonts w:ascii="Times New Roman" w:hAnsi="Times New Roman"/>
                <w:sz w:val="24"/>
                <w:szCs w:val="24"/>
              </w:rPr>
              <w:t>posiadają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any wzór w postaci iloczynowej.</w:t>
            </w:r>
          </w:p>
        </w:tc>
        <w:tc>
          <w:tcPr>
            <w:tcW w:w="2280" w:type="dxa"/>
          </w:tcPr>
          <w:p w14:paraId="5CF964BF" w14:textId="77777777" w:rsidR="003C6531" w:rsidRPr="00F336DD" w:rsidRDefault="003C6531" w:rsidP="00F64C50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69ADB03" w14:textId="77777777" w:rsidR="00FA60D0" w:rsidRPr="00D947D4" w:rsidRDefault="003C6531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 na podstawie jej wykresu.</w:t>
            </w:r>
          </w:p>
        </w:tc>
        <w:tc>
          <w:tcPr>
            <w:tcW w:w="2284" w:type="dxa"/>
          </w:tcPr>
          <w:p w14:paraId="5DD0E3F2" w14:textId="77777777" w:rsidR="003C6531" w:rsidRPr="00F336DD" w:rsidRDefault="003C6531" w:rsidP="003C6531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1C59D4C" w14:textId="36EC355B" w:rsidR="00FA60D0" w:rsidRPr="00D947D4" w:rsidRDefault="003C6531" w:rsidP="003C65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  <w:r w:rsidR="00856DDB">
              <w:rPr>
                <w:rFonts w:ascii="Times New Roman" w:hAnsi="Times New Roman"/>
                <w:sz w:val="24"/>
                <w:szCs w:val="24"/>
              </w:rPr>
              <w:t xml:space="preserve"> posiadając jej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aną</w:t>
            </w:r>
            <w:r w:rsidR="00F35AB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wartość najmniejszą lub największą.</w:t>
            </w:r>
          </w:p>
        </w:tc>
        <w:tc>
          <w:tcPr>
            <w:tcW w:w="2308" w:type="dxa"/>
          </w:tcPr>
          <w:p w14:paraId="0530330C" w14:textId="77777777" w:rsidR="003C6531" w:rsidRPr="00F336DD" w:rsidRDefault="003C6531" w:rsidP="003C6531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522FCF2" w14:textId="77777777" w:rsidR="00FA60D0" w:rsidRPr="00D947D4" w:rsidRDefault="003C6531" w:rsidP="003C65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 w różnych przypadkach.</w:t>
            </w:r>
          </w:p>
        </w:tc>
      </w:tr>
      <w:tr w:rsidR="00124106" w:rsidRPr="006D5D64" w14:paraId="00FA3B6D" w14:textId="77777777">
        <w:tc>
          <w:tcPr>
            <w:tcW w:w="2207" w:type="dxa"/>
          </w:tcPr>
          <w:p w14:paraId="643C3303" w14:textId="1EC7BCDA" w:rsidR="007A72F8" w:rsidRPr="007A72F8" w:rsidRDefault="007A72F8" w:rsidP="007A72F8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1. </w:t>
            </w:r>
            <w:r w:rsidRPr="007A72F8">
              <w:rPr>
                <w:rFonts w:ascii="Times New Roman" w:hAnsi="Times New Roman"/>
              </w:rPr>
              <w:t xml:space="preserve">Wartość </w:t>
            </w:r>
            <w:r w:rsidRPr="007A72F8">
              <w:rPr>
                <w:rFonts w:ascii="Times New Roman" w:hAnsi="Times New Roman"/>
              </w:rPr>
              <w:lastRenderedPageBreak/>
              <w:t>najmniejsza i największa funkcji</w:t>
            </w:r>
            <w:r w:rsidRPr="007A72F8">
              <w:t xml:space="preserve"> </w:t>
            </w:r>
            <w:r w:rsidR="00382EB1">
              <w:rPr>
                <w:rFonts w:ascii="Times New Roman" w:hAnsi="Times New Roman"/>
              </w:rPr>
              <w:t xml:space="preserve"> </w:t>
            </w:r>
            <w:r w:rsidRPr="007A72F8">
              <w:rPr>
                <w:rFonts w:ascii="Times New Roman" w:hAnsi="Times New Roman"/>
              </w:rPr>
              <w:t xml:space="preserve">kwadratowej </w:t>
            </w:r>
          </w:p>
          <w:p w14:paraId="747DF0B3" w14:textId="77777777" w:rsidR="007A72F8" w:rsidRDefault="007A72F8" w:rsidP="00704800">
            <w:pPr>
              <w:pStyle w:val="Pa5"/>
              <w:rPr>
                <w:rFonts w:ascii="Times New Roman" w:hAnsi="Times New Roman"/>
              </w:rPr>
            </w:pPr>
          </w:p>
        </w:tc>
        <w:tc>
          <w:tcPr>
            <w:tcW w:w="2802" w:type="dxa"/>
          </w:tcPr>
          <w:p w14:paraId="1E87F179" w14:textId="77777777" w:rsidR="002E49D1" w:rsidRPr="00F336DD" w:rsidRDefault="002E49D1" w:rsidP="002E49D1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0477EE7" w14:textId="77777777" w:rsidR="007A72F8" w:rsidRPr="00F336DD" w:rsidRDefault="002E49D1" w:rsidP="00F35AB3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 odczytuje z wykresu wartoś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ć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funkcji kwadratowej.</w:t>
            </w:r>
          </w:p>
        </w:tc>
        <w:tc>
          <w:tcPr>
            <w:tcW w:w="2337" w:type="dxa"/>
          </w:tcPr>
          <w:p w14:paraId="31DC5CDA" w14:textId="77777777" w:rsidR="002E49D1" w:rsidRPr="00F336DD" w:rsidRDefault="002E49D1" w:rsidP="002E49D1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DE2F77A" w14:textId="77777777" w:rsidR="007A72F8" w:rsidRPr="00F336DD" w:rsidRDefault="002E49D1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artoś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ć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i kwadratowej</w:t>
            </w:r>
            <w:r w:rsidR="003C653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280" w:type="dxa"/>
          </w:tcPr>
          <w:p w14:paraId="373CECD2" w14:textId="77777777" w:rsidR="003C6531" w:rsidRPr="00F336DD" w:rsidRDefault="003C6531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756048A" w14:textId="77777777" w:rsidR="007A72F8" w:rsidRPr="00D947D4" w:rsidRDefault="003C6531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artoś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ć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i kwadratowej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w przedziale ni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zawierającym wierzchołka.</w:t>
            </w:r>
          </w:p>
        </w:tc>
        <w:tc>
          <w:tcPr>
            <w:tcW w:w="2284" w:type="dxa"/>
          </w:tcPr>
          <w:p w14:paraId="79F8EA36" w14:textId="77777777" w:rsidR="003C6531" w:rsidRPr="00F336DD" w:rsidRDefault="003C6531" w:rsidP="003C6531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5D3E0FC7" w14:textId="77777777" w:rsidR="007A72F8" w:rsidRPr="00D947D4" w:rsidRDefault="003C6531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artoś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ć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i kwadratowej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w przedziale zawierającym wierzchołek.</w:t>
            </w:r>
          </w:p>
        </w:tc>
        <w:tc>
          <w:tcPr>
            <w:tcW w:w="2308" w:type="dxa"/>
          </w:tcPr>
          <w:p w14:paraId="30F0305E" w14:textId="77777777" w:rsidR="003C6531" w:rsidRPr="00F336DD" w:rsidRDefault="003C6531" w:rsidP="003C6531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097C4F48" w14:textId="77777777" w:rsidR="007A72F8" w:rsidRPr="00D947D4" w:rsidRDefault="003C6531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artoś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ć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i kwadratowej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w dowolnym przedziale.</w:t>
            </w:r>
          </w:p>
        </w:tc>
      </w:tr>
      <w:tr w:rsidR="00124106" w:rsidRPr="006D5D64" w14:paraId="175F6167" w14:textId="77777777">
        <w:tc>
          <w:tcPr>
            <w:tcW w:w="2207" w:type="dxa"/>
          </w:tcPr>
          <w:p w14:paraId="1AC675E7" w14:textId="77777777" w:rsidR="007A72F8" w:rsidRDefault="007A72F8" w:rsidP="007A72F8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12. </w:t>
            </w:r>
            <w:r w:rsidRPr="007A72F8">
              <w:rPr>
                <w:rFonts w:ascii="Times New Roman" w:hAnsi="Times New Roman"/>
              </w:rPr>
              <w:t>Zagadnienia geometryczne i fizyczne</w:t>
            </w:r>
          </w:p>
        </w:tc>
        <w:tc>
          <w:tcPr>
            <w:tcW w:w="2802" w:type="dxa"/>
          </w:tcPr>
          <w:p w14:paraId="4AA5E653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5981E776" w14:textId="77777777" w:rsidR="005A7659" w:rsidRPr="00F336DD" w:rsidRDefault="005A7659" w:rsidP="005A7659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 rozwiązuje elementarne</w:t>
            </w:r>
          </w:p>
          <w:p w14:paraId="67999233" w14:textId="77777777" w:rsidR="007A72F8" w:rsidRDefault="005A7659" w:rsidP="005A765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zadania zawierające zagadnienia geometryczne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br/>
              <w:t>z zastosowaniem własności funkcji kwadratow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98AA3CB" w14:textId="77777777" w:rsidR="005359D6" w:rsidRPr="00F336DD" w:rsidRDefault="005359D6" w:rsidP="005A765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tosuje funkcję liniową w prostych zadaniach.</w:t>
            </w:r>
          </w:p>
        </w:tc>
        <w:tc>
          <w:tcPr>
            <w:tcW w:w="2337" w:type="dxa"/>
          </w:tcPr>
          <w:p w14:paraId="26BA607D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571468A9" w14:textId="6FA4B409" w:rsidR="005A7659" w:rsidRDefault="005A7659" w:rsidP="005A7659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rozwiązuje proste zadania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zawierające zagadnienia geometryczne i fizyczne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 zastosowaniem funkcji kwadratowej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44FFFFA6" w14:textId="77777777" w:rsidR="005359D6" w:rsidRDefault="005359D6" w:rsidP="005359D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ysuje wykres przebytej drogi od czasu,</w:t>
            </w:r>
          </w:p>
          <w:p w14:paraId="2BFF5E7E" w14:textId="77777777" w:rsidR="007A72F8" w:rsidRPr="00F336DD" w:rsidRDefault="005359D6" w:rsidP="005359D6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dczytuje informacje z wykresów.</w:t>
            </w:r>
          </w:p>
        </w:tc>
        <w:tc>
          <w:tcPr>
            <w:tcW w:w="2280" w:type="dxa"/>
          </w:tcPr>
          <w:p w14:paraId="7ED8E3C8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61A771F4" w14:textId="1C9BA9FE" w:rsidR="007A72F8" w:rsidRDefault="005A7659" w:rsidP="005A7659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rozwiązuje zadania praktyczne 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  <w:t>z zastosowaniem własności funkcji kwadratowej w sytuacjach typowych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6FCB990C" w14:textId="77777777" w:rsidR="005359D6" w:rsidRPr="00F336DD" w:rsidRDefault="005359D6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dczytuje</w:t>
            </w:r>
            <w:r w:rsidR="00F35AB3">
              <w:rPr>
                <w:rFonts w:ascii="Times New Roman" w:hAnsi="Times New Roman"/>
                <w:sz w:val="24"/>
                <w:szCs w:val="24"/>
              </w:rPr>
              <w:t xml:space="preserve"> potrzebne dane z wykresu funkcji i oblicza je na jego </w:t>
            </w:r>
            <w:r>
              <w:rPr>
                <w:rFonts w:ascii="Times New Roman" w:hAnsi="Times New Roman"/>
                <w:sz w:val="24"/>
                <w:szCs w:val="24"/>
              </w:rPr>
              <w:t>podstawie.</w:t>
            </w:r>
          </w:p>
        </w:tc>
        <w:tc>
          <w:tcPr>
            <w:tcW w:w="2284" w:type="dxa"/>
          </w:tcPr>
          <w:p w14:paraId="70BB416A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5AC97A9D" w14:textId="01C4FA2E" w:rsidR="007A72F8" w:rsidRDefault="005A7659" w:rsidP="005A7659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 wykorzystuje własności funkcji kwadratowej do interpretacji zagadnień geometrycznych i fizycznych, także osadzonych w kontekście praktycznym.</w:t>
            </w:r>
          </w:p>
          <w:p w14:paraId="6D6BF013" w14:textId="7CBE6C22" w:rsidR="005359D6" w:rsidRPr="00F336DD" w:rsidRDefault="005359D6" w:rsidP="00B944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analizuje i objaśnia przykłady modelowania matematycznego wykorzystujące</w:t>
            </w:r>
            <w:r w:rsidR="00856DDB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 xml:space="preserve">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funkcje liniowe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308" w:type="dxa"/>
          </w:tcPr>
          <w:p w14:paraId="60E60668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7390A735" w14:textId="304741C0" w:rsidR="007A72F8" w:rsidRDefault="005A7659" w:rsidP="005A7659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 wykorzystuje własności funkcji kwadratowej w zagadnieniach złożonych, wymagających doboru właściwego algorytmu.</w:t>
            </w:r>
          </w:p>
          <w:p w14:paraId="0F6B9DE2" w14:textId="77777777" w:rsidR="005359D6" w:rsidRPr="00A65D73" w:rsidRDefault="005359D6" w:rsidP="005359D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wykorzystuje zależności funkcyjne w zadaniac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E94A3DF" w14:textId="77777777" w:rsidR="005359D6" w:rsidRPr="00F336DD" w:rsidRDefault="005359D6" w:rsidP="005A765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0A48DC88" w14:textId="77777777">
        <w:tc>
          <w:tcPr>
            <w:tcW w:w="2207" w:type="dxa"/>
          </w:tcPr>
          <w:p w14:paraId="41287985" w14:textId="77777777" w:rsidR="007A72F8" w:rsidRDefault="007A72F8" w:rsidP="007A72F8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907685" w:rsidRPr="004424A0">
              <w:rPr>
                <w:rFonts w:ascii="Times New Roman" w:hAnsi="Times New Roman"/>
                <w:sz w:val="24"/>
                <w:szCs w:val="24"/>
              </w:rPr>
              <w:t xml:space="preserve">. Funkcja </w:t>
            </w:r>
          </w:p>
          <w:p w14:paraId="48CAB9A2" w14:textId="77777777" w:rsidR="00907685" w:rsidRPr="00830A94" w:rsidRDefault="00907685" w:rsidP="007A72F8">
            <w:pPr>
              <w:pStyle w:val="Nagwek"/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830A94">
              <w:rPr>
                <w:rFonts w:ascii="Times New Roman" w:hAnsi="Times New Roman"/>
                <w:i/>
                <w:sz w:val="24"/>
                <w:szCs w:val="24"/>
              </w:rPr>
              <w:t xml:space="preserve">f(x) = </w:t>
            </w:r>
            <w:r w:rsidRPr="00830A94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240" w:dyaOrig="620" w14:anchorId="674ED958">
                <v:shape id="_x0000_i1031" type="#_x0000_t75" style="width:12pt;height:31.5pt" o:ole="">
                  <v:imagedata r:id="rId18" o:title=""/>
                </v:shape>
                <o:OLEObject Type="Embed" ProgID="Equation.3" ShapeID="_x0000_i1031" DrawAspect="Content" ObjectID="_1622350335" r:id="rId19"/>
              </w:object>
            </w:r>
          </w:p>
        </w:tc>
        <w:tc>
          <w:tcPr>
            <w:tcW w:w="2802" w:type="dxa"/>
          </w:tcPr>
          <w:p w14:paraId="24405F49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494286B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wykorzystuje pojęcie wielkości odwrotnie proporcjonalnych,</w:t>
            </w:r>
          </w:p>
          <w:p w14:paraId="52DF73DA" w14:textId="77777777" w:rsidR="00907685" w:rsidRPr="00D947D4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770BE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podaje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przykłady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wielkości 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odwrotnie </w:t>
            </w: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roporcjonalnyc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616C4A02" w14:textId="77777777" w:rsidR="00907685" w:rsidRPr="00EE440B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E440B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2602A70" w14:textId="77777777" w:rsidR="00907685" w:rsidRPr="00EE440B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EE440B">
              <w:rPr>
                <w:rFonts w:ascii="Times New Roman" w:hAnsi="Times New Roman"/>
                <w:sz w:val="24"/>
                <w:szCs w:val="24"/>
              </w:rPr>
              <w:t xml:space="preserve"> podaje przykłady funkcji </w:t>
            </w:r>
            <w:r w:rsidR="00770BE7" w:rsidRPr="00EE440B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 w14:anchorId="56F4FE94">
                <v:shape id="_x0000_i1032" type="#_x0000_t75" style="width:49.5pt;height:31.5pt" o:ole="">
                  <v:imagedata r:id="rId20" o:title=""/>
                </v:shape>
                <o:OLEObject Type="Embed" ProgID="Equation.DSMT4" ShapeID="_x0000_i1032" DrawAspect="Content" ObjectID="_1622350336" r:id="rId21"/>
              </w:object>
            </w:r>
            <w:r w:rsidRPr="00EE440B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E48B9E5" w14:textId="77777777" w:rsidR="00907685" w:rsidRPr="00EE440B" w:rsidRDefault="00907685" w:rsidP="00027754">
            <w:pPr>
              <w:pStyle w:val="cel"/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kreśla</w:t>
            </w:r>
            <w:r w:rsidRPr="00EE440B">
              <w:rPr>
                <w:rFonts w:ascii="Times New Roman" w:hAnsi="Times New Roman"/>
                <w:sz w:val="24"/>
                <w:szCs w:val="24"/>
              </w:rPr>
              <w:t xml:space="preserve">, czy dwie wielkości są odwrotnie </w:t>
            </w:r>
            <w:r w:rsidRPr="00EE440B">
              <w:rPr>
                <w:rFonts w:ascii="Times New Roman" w:hAnsi="Times New Roman"/>
                <w:sz w:val="24"/>
                <w:szCs w:val="24"/>
              </w:rPr>
              <w:lastRenderedPageBreak/>
              <w:t>proporcjonalne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17104A4E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6FF4A15" w14:textId="77777777" w:rsidR="00907685" w:rsidRPr="00EE440B" w:rsidRDefault="00907685" w:rsidP="00027754">
            <w:pPr>
              <w:pStyle w:val="cel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podaje</w:t>
            </w:r>
            <w:r w:rsidRPr="00EE440B">
              <w:rPr>
                <w:rFonts w:ascii="Times New Roman" w:hAnsi="Times New Roman"/>
                <w:sz w:val="24"/>
                <w:szCs w:val="24"/>
              </w:rPr>
              <w:t xml:space="preserve"> dziedzinę i zbiór wartości funkcji </w:t>
            </w:r>
            <w:r w:rsidR="00770BE7" w:rsidRPr="00EE440B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 w14:anchorId="0FD7460A">
                <v:shape id="_x0000_i1033" type="#_x0000_t75" style="width:49.5pt;height:31.5pt" o:ole="">
                  <v:imagedata r:id="rId20" o:title=""/>
                </v:shape>
                <o:OLEObject Type="Embed" ProgID="Equation.DSMT4" ShapeID="_x0000_i1033" DrawAspect="Content" ObjectID="_1622350337" r:id="rId22"/>
              </w:object>
            </w:r>
            <w:r w:rsidRPr="00EE440B">
              <w:rPr>
                <w:rFonts w:ascii="Times New Roman" w:hAnsi="Times New Roman"/>
                <w:sz w:val="24"/>
                <w:szCs w:val="24"/>
              </w:rPr>
              <w:t xml:space="preserve">, gdzie </w:t>
            </w:r>
            <w:r w:rsidRPr="00EE440B">
              <w:rPr>
                <w:rFonts w:ascii="Times New Roman" w:hAnsi="Times New Roman"/>
                <w:position w:val="-6"/>
                <w:sz w:val="24"/>
                <w:szCs w:val="24"/>
              </w:rPr>
              <w:object w:dxaOrig="520" w:dyaOrig="260" w14:anchorId="50A6B20B">
                <v:shape id="_x0000_i1034" type="#_x0000_t75" style="width:24pt;height:12pt" o:ole="">
                  <v:imagedata r:id="rId23" o:title=""/>
                </v:shape>
                <o:OLEObject Type="Embed" ProgID="Equation.3" ShapeID="_x0000_i1034" DrawAspect="Content" ObjectID="_1622350338" r:id="rId2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AC9E6DC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5EAA80F4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E21F45F" w14:textId="77777777" w:rsidR="00907685" w:rsidRPr="00A65D73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kreśla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w zadaniu rodzaj wielkości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7A8B14A" w14:textId="77777777" w:rsidR="00907685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stosuje </w:t>
            </w: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roporcjonalność w zadaniach praktycznych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DA61003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– zapisuje wzór funkcji na podstawie wykresu.</w:t>
            </w:r>
          </w:p>
        </w:tc>
        <w:tc>
          <w:tcPr>
            <w:tcW w:w="2308" w:type="dxa"/>
          </w:tcPr>
          <w:p w14:paraId="16C142C5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0F2B46D4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ozwiązuje nietypowe zadania związane z proporcjonalnością odwrotną.</w:t>
            </w:r>
          </w:p>
        </w:tc>
      </w:tr>
      <w:tr w:rsidR="00124106" w:rsidRPr="006D5D64" w14:paraId="18410553" w14:textId="77777777">
        <w:tc>
          <w:tcPr>
            <w:tcW w:w="2207" w:type="dxa"/>
          </w:tcPr>
          <w:p w14:paraId="2840F2A6" w14:textId="77777777" w:rsidR="00E842FF" w:rsidRDefault="00E842FF" w:rsidP="007A72F8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4. Zadania utrwalające</w:t>
            </w:r>
          </w:p>
        </w:tc>
        <w:tc>
          <w:tcPr>
            <w:tcW w:w="2802" w:type="dxa"/>
          </w:tcPr>
          <w:p w14:paraId="5EA98858" w14:textId="77777777" w:rsidR="00A978A7" w:rsidRDefault="00A978A7" w:rsidP="00A978A7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8E08118" w14:textId="77777777" w:rsidR="00E842FF" w:rsidRPr="00D947D4" w:rsidRDefault="00A978A7" w:rsidP="00DD7878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hAnsi="Times New Roman"/>
                <w:sz w:val="24"/>
                <w:szCs w:val="24"/>
              </w:rPr>
              <w:t>– stosuje nabyte umiejętności do rozwiązywania prostych zadań.</w:t>
            </w:r>
          </w:p>
        </w:tc>
        <w:tc>
          <w:tcPr>
            <w:tcW w:w="2337" w:type="dxa"/>
          </w:tcPr>
          <w:p w14:paraId="47C5497D" w14:textId="77777777" w:rsidR="00DD7878" w:rsidRPr="00DD7878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DD7878">
              <w:t>Uczeń:</w:t>
            </w:r>
          </w:p>
          <w:p w14:paraId="76A11D18" w14:textId="77777777" w:rsidR="00722B9D" w:rsidRPr="00DD7878" w:rsidRDefault="00DD7878" w:rsidP="00DD787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D7878">
              <w:rPr>
                <w:rFonts w:ascii="Times New Roman" w:hAnsi="Times New Roman"/>
                <w:sz w:val="24"/>
                <w:szCs w:val="24"/>
              </w:rPr>
              <w:t>– stosuje nabyte umiejętności do rozwiązywania typowych zadań.</w:t>
            </w:r>
          </w:p>
        </w:tc>
        <w:tc>
          <w:tcPr>
            <w:tcW w:w="2280" w:type="dxa"/>
          </w:tcPr>
          <w:p w14:paraId="1DE61603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EE720F9" w14:textId="38B234A6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w zadaniach.</w:t>
            </w:r>
          </w:p>
          <w:p w14:paraId="23E8A68F" w14:textId="77777777" w:rsidR="00722B9D" w:rsidRPr="00D947D4" w:rsidRDefault="00722B9D" w:rsidP="00722B9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2F4A74F9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67630B3" w14:textId="279A8C3D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ma opanowany pełny zakres wiedzy i umiejętności.</w:t>
            </w:r>
          </w:p>
          <w:p w14:paraId="0F371E5E" w14:textId="77777777" w:rsidR="0082580C" w:rsidRPr="00D947D4" w:rsidRDefault="0082580C" w:rsidP="0082580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5094BFBC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58C62FD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amodzielnie rozwiązuje zadania typowe i nietypowe.</w:t>
            </w:r>
          </w:p>
          <w:p w14:paraId="25BE7FFE" w14:textId="77777777" w:rsidR="0082580C" w:rsidRPr="00D947D4" w:rsidRDefault="0082580C" w:rsidP="0082580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7685" w:rsidRPr="006D5D64" w14:paraId="749E3D03" w14:textId="77777777" w:rsidTr="00960033">
        <w:tc>
          <w:tcPr>
            <w:tcW w:w="14218" w:type="dxa"/>
            <w:gridSpan w:val="6"/>
          </w:tcPr>
          <w:p w14:paraId="1175F0A9" w14:textId="77777777" w:rsidR="00907685" w:rsidRPr="00D947D4" w:rsidRDefault="00830A94" w:rsidP="00830A9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V. RÓWNANIA I NIERÓWNOŚCI </w:t>
            </w:r>
            <w:r w:rsidR="00907685" w:rsidRPr="000F130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KWADRATOWE</w:t>
            </w:r>
          </w:p>
        </w:tc>
      </w:tr>
      <w:tr w:rsidR="00124106" w:rsidRPr="006D5D64" w14:paraId="310D2729" w14:textId="77777777">
        <w:tc>
          <w:tcPr>
            <w:tcW w:w="2207" w:type="dxa"/>
          </w:tcPr>
          <w:p w14:paraId="75979013" w14:textId="77777777" w:rsidR="00A14D55" w:rsidRPr="004424A0" w:rsidRDefault="00A14D55" w:rsidP="00A14D55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A14D55"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Równanie kwadratowe</w:t>
            </w:r>
          </w:p>
        </w:tc>
        <w:tc>
          <w:tcPr>
            <w:tcW w:w="2802" w:type="dxa"/>
          </w:tcPr>
          <w:p w14:paraId="527F2FFF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46136A8" w14:textId="77777777" w:rsidR="00C052B0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 w:rsidR="00C052B0">
              <w:rPr>
                <w:sz w:val="24"/>
              </w:rPr>
              <w:t xml:space="preserve"> zna wzór na wyróżnik trójmianu kwadratowego oraz wzory na pierwiastki równania kwadratowego,</w:t>
            </w:r>
          </w:p>
          <w:p w14:paraId="507AAFE2" w14:textId="77777777" w:rsidR="00182D91" w:rsidRDefault="00182D91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>
              <w:rPr>
                <w:sz w:val="24"/>
              </w:rPr>
              <w:t xml:space="preserve"> sprawdza, która z liczb jest pierwiastkiem równania kwadratowego,</w:t>
            </w:r>
          </w:p>
          <w:p w14:paraId="0DBA5DD3" w14:textId="77777777" w:rsidR="00A14D55" w:rsidRPr="00FB0349" w:rsidRDefault="00C052B0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>
              <w:rPr>
                <w:sz w:val="24"/>
              </w:rPr>
              <w:t xml:space="preserve"> rozwiązuje elementarne równania kwadratowe.</w:t>
            </w:r>
          </w:p>
        </w:tc>
        <w:tc>
          <w:tcPr>
            <w:tcW w:w="2337" w:type="dxa"/>
          </w:tcPr>
          <w:p w14:paraId="41AE30A2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528C8D8B" w14:textId="77777777" w:rsidR="00A14D55" w:rsidRDefault="00E320B4" w:rsidP="00E320B4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AA6CB8">
              <w:t>–</w:t>
            </w:r>
            <w:r w:rsidR="00C052B0">
              <w:t xml:space="preserve"> rozwiązuje proste równania kwadratowe</w:t>
            </w:r>
            <w:r w:rsidR="000E097A">
              <w:t>,</w:t>
            </w:r>
          </w:p>
          <w:p w14:paraId="751EED67" w14:textId="77777777" w:rsidR="000E097A" w:rsidRDefault="000E097A" w:rsidP="000E097A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AA6CB8">
              <w:t>–</w:t>
            </w:r>
            <w:r>
              <w:t xml:space="preserve"> układa równania kwadratowe</w:t>
            </w:r>
            <w:r w:rsidR="00830A94">
              <w:t>,</w:t>
            </w:r>
            <w:r>
              <w:t xml:space="preserve"> mając</w:t>
            </w:r>
            <w:r w:rsidR="00830A94">
              <w:t xml:space="preserve"> dany</w:t>
            </w:r>
            <w:r>
              <w:t xml:space="preserve"> ich zbiór rozwiązań.</w:t>
            </w:r>
          </w:p>
        </w:tc>
        <w:tc>
          <w:tcPr>
            <w:tcW w:w="2280" w:type="dxa"/>
          </w:tcPr>
          <w:p w14:paraId="3E867570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7542E9E" w14:textId="77777777" w:rsidR="00A14D55" w:rsidRDefault="00E320B4" w:rsidP="00182D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182D91" w:rsidRPr="00182D91">
              <w:rPr>
                <w:rFonts w:ascii="Times New Roman" w:hAnsi="Times New Roman"/>
                <w:sz w:val="24"/>
                <w:szCs w:val="24"/>
              </w:rPr>
              <w:t>rozwiązuje równania kwadratowe</w:t>
            </w:r>
            <w:r w:rsidR="00182D91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38D3094" w14:textId="77777777" w:rsidR="00182D91" w:rsidRDefault="00182D91" w:rsidP="00182D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tosuje różne metody rozwiązywania równań</w:t>
            </w:r>
            <w:r w:rsidR="00830A9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takie jak wyłączanie wspólnego czynnika przed nawias, stosowanie wzorów skróconego mnożenia lub wyróżnika trójmianu kwadratowego.</w:t>
            </w:r>
          </w:p>
        </w:tc>
        <w:tc>
          <w:tcPr>
            <w:tcW w:w="2284" w:type="dxa"/>
          </w:tcPr>
          <w:p w14:paraId="5A8D54B0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AF6C33E" w14:textId="77777777" w:rsidR="00A14D55" w:rsidRDefault="00E320B4" w:rsidP="00E320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ozwiązuje równania kwadratowe o podwyższonym stopniu trudności.</w:t>
            </w:r>
          </w:p>
        </w:tc>
        <w:tc>
          <w:tcPr>
            <w:tcW w:w="2308" w:type="dxa"/>
          </w:tcPr>
          <w:p w14:paraId="67AD2386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838AB36" w14:textId="77777777" w:rsidR="00A14D55" w:rsidRDefault="00E320B4" w:rsidP="00830A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świadomie wybiera najszybszą i najprostsz</w:t>
            </w:r>
            <w:r w:rsidR="00830A9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ą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metodą rozwiązania równania kwadratowego.</w:t>
            </w:r>
          </w:p>
        </w:tc>
      </w:tr>
      <w:tr w:rsidR="00124106" w:rsidRPr="006D5D64" w14:paraId="73C0E85F" w14:textId="77777777">
        <w:tc>
          <w:tcPr>
            <w:tcW w:w="2207" w:type="dxa"/>
          </w:tcPr>
          <w:p w14:paraId="60A42323" w14:textId="77777777" w:rsidR="00A14D55" w:rsidRPr="004424A0" w:rsidRDefault="00A14D55" w:rsidP="00A14D55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Nierówność kwadratowa</w:t>
            </w:r>
          </w:p>
        </w:tc>
        <w:tc>
          <w:tcPr>
            <w:tcW w:w="2802" w:type="dxa"/>
          </w:tcPr>
          <w:p w14:paraId="13E4EE5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5098B71B" w14:textId="77777777" w:rsidR="00A14D55" w:rsidRPr="00FB0349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 w:rsidR="00182D91">
              <w:rPr>
                <w:sz w:val="24"/>
              </w:rPr>
              <w:t xml:space="preserve"> rozwiązuje elementarne nierówności kwadratowe.</w:t>
            </w:r>
          </w:p>
        </w:tc>
        <w:tc>
          <w:tcPr>
            <w:tcW w:w="2337" w:type="dxa"/>
          </w:tcPr>
          <w:p w14:paraId="0DB55A6F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15AFCB7" w14:textId="77777777" w:rsidR="00A14D55" w:rsidRDefault="00E320B4" w:rsidP="00E320B4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AA6CB8">
              <w:t>–</w:t>
            </w:r>
            <w:r w:rsidR="00182D91">
              <w:t xml:space="preserve"> rozwiązuje proste nierówności kwadratowe.</w:t>
            </w:r>
          </w:p>
        </w:tc>
        <w:tc>
          <w:tcPr>
            <w:tcW w:w="2280" w:type="dxa"/>
          </w:tcPr>
          <w:p w14:paraId="1A9DA84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D4DCE04" w14:textId="77777777" w:rsidR="00182D91" w:rsidRDefault="00E320B4" w:rsidP="00182D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 w:rsidRPr="00182D91">
              <w:rPr>
                <w:rFonts w:ascii="Times New Roman" w:hAnsi="Times New Roman"/>
                <w:sz w:val="24"/>
                <w:szCs w:val="24"/>
              </w:rPr>
              <w:t xml:space="preserve"> rozwiązuje </w:t>
            </w:r>
            <w:r w:rsidR="00182D91">
              <w:rPr>
                <w:rFonts w:ascii="Times New Roman" w:hAnsi="Times New Roman"/>
                <w:sz w:val="24"/>
                <w:szCs w:val="24"/>
              </w:rPr>
              <w:t>nierówności</w:t>
            </w:r>
            <w:r w:rsidR="00182D91" w:rsidRPr="00182D91">
              <w:rPr>
                <w:rFonts w:ascii="Times New Roman" w:hAnsi="Times New Roman"/>
                <w:sz w:val="24"/>
                <w:szCs w:val="24"/>
              </w:rPr>
              <w:t xml:space="preserve"> kwadratowe</w:t>
            </w:r>
            <w:r w:rsidR="00182D91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1CE53819" w14:textId="77777777" w:rsidR="00A14D55" w:rsidRDefault="00182D91" w:rsidP="00182D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tosuje różne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metody rozwiązywania nierówności</w:t>
            </w:r>
            <w:r w:rsidR="00830A9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takie jak wyłączanie wspólnego czynnika przed nawias, stosowanie wzorów skróconego mnożenia lub wyróżnika trójmianu kwadratowego.</w:t>
            </w:r>
          </w:p>
        </w:tc>
        <w:tc>
          <w:tcPr>
            <w:tcW w:w="2284" w:type="dxa"/>
          </w:tcPr>
          <w:p w14:paraId="20A5E19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16CC89DB" w14:textId="77777777" w:rsidR="00A14D55" w:rsidRDefault="00E320B4" w:rsidP="00E320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ozwiązuje nierówności kwadratowe o podwyższonym 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stopniu trudności.</w:t>
            </w:r>
          </w:p>
        </w:tc>
        <w:tc>
          <w:tcPr>
            <w:tcW w:w="2308" w:type="dxa"/>
          </w:tcPr>
          <w:p w14:paraId="3FD15B88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5DB13EBE" w14:textId="77777777" w:rsidR="00A14D55" w:rsidRDefault="00E320B4" w:rsidP="00830A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świadomie wybiera najszybszą i najprostsz</w:t>
            </w:r>
            <w:r w:rsidR="00830A9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ą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metodą rozwiązania 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nierówności kwadratowej.</w:t>
            </w:r>
          </w:p>
        </w:tc>
      </w:tr>
      <w:tr w:rsidR="00124106" w:rsidRPr="006D5D64" w14:paraId="17C44230" w14:textId="77777777">
        <w:tc>
          <w:tcPr>
            <w:tcW w:w="2207" w:type="dxa"/>
          </w:tcPr>
          <w:p w14:paraId="4A9F6D30" w14:textId="77777777" w:rsidR="00A14D55" w:rsidRPr="004424A0" w:rsidRDefault="00A14D55" w:rsidP="00A14D55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lastRenderedPageBreak/>
              <w:t>3. Rozwiązywanie równań i nierówności kwadratowych</w:t>
            </w:r>
          </w:p>
        </w:tc>
        <w:tc>
          <w:tcPr>
            <w:tcW w:w="2802" w:type="dxa"/>
          </w:tcPr>
          <w:p w14:paraId="612C9AD5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73CD9C3" w14:textId="77777777" w:rsidR="00A14D55" w:rsidRPr="00FB0349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 w:rsidR="000E097A">
              <w:rPr>
                <w:sz w:val="24"/>
              </w:rPr>
              <w:t xml:space="preserve"> rozwiązuje elementarne zadania z treścią prowadzące do równań i nierówności kwadratowych.</w:t>
            </w:r>
          </w:p>
        </w:tc>
        <w:tc>
          <w:tcPr>
            <w:tcW w:w="2337" w:type="dxa"/>
          </w:tcPr>
          <w:p w14:paraId="447AD565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37596F70" w14:textId="77777777" w:rsidR="00A14D55" w:rsidRDefault="00E320B4" w:rsidP="00E320B4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AA6CB8">
              <w:t>–</w:t>
            </w:r>
            <w:r w:rsidR="000E097A">
              <w:t xml:space="preserve"> rozwiązuje proste zadania z treścią prowadzące do równań i nierówności kwadratowych.</w:t>
            </w:r>
          </w:p>
        </w:tc>
        <w:tc>
          <w:tcPr>
            <w:tcW w:w="2280" w:type="dxa"/>
          </w:tcPr>
          <w:p w14:paraId="7D14FD2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9414086" w14:textId="77777777" w:rsidR="00A14D55" w:rsidRDefault="00E320B4" w:rsidP="00E320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0E097A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0E097A">
              <w:rPr>
                <w:rFonts w:ascii="Times New Roman" w:hAnsi="Times New Roman"/>
                <w:sz w:val="24"/>
              </w:rPr>
              <w:t>rozwiązuje</w:t>
            </w:r>
            <w:r w:rsidR="000E097A" w:rsidRPr="000E097A">
              <w:rPr>
                <w:rFonts w:ascii="Times New Roman" w:hAnsi="Times New Roman"/>
                <w:sz w:val="24"/>
              </w:rPr>
              <w:t xml:space="preserve"> zadania z treścią prowadzące do równań i nierówności kwadratowych.</w:t>
            </w:r>
          </w:p>
        </w:tc>
        <w:tc>
          <w:tcPr>
            <w:tcW w:w="2284" w:type="dxa"/>
          </w:tcPr>
          <w:p w14:paraId="47552FB8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A1473EC" w14:textId="77777777" w:rsidR="00A14D55" w:rsidRDefault="00E320B4" w:rsidP="005341C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5341CC">
              <w:rPr>
                <w:sz w:val="24"/>
              </w:rPr>
              <w:t xml:space="preserve"> </w:t>
            </w:r>
            <w:r w:rsidR="005341CC" w:rsidRPr="005341CC">
              <w:rPr>
                <w:rFonts w:ascii="Times New Roman" w:hAnsi="Times New Roman"/>
                <w:sz w:val="24"/>
              </w:rPr>
              <w:t>rozwiązuje zadania z treścią prowadzące do równań i nierówności kwadratowych.</w:t>
            </w:r>
          </w:p>
        </w:tc>
        <w:tc>
          <w:tcPr>
            <w:tcW w:w="2308" w:type="dxa"/>
          </w:tcPr>
          <w:p w14:paraId="6DAFE28C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F930F72" w14:textId="77777777" w:rsidR="00A14D55" w:rsidRDefault="00E320B4" w:rsidP="000E09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0E097A">
              <w:rPr>
                <w:sz w:val="24"/>
              </w:rPr>
              <w:t xml:space="preserve"> </w:t>
            </w:r>
            <w:r w:rsidR="000E097A" w:rsidRPr="000E097A">
              <w:rPr>
                <w:rFonts w:ascii="Times New Roman" w:hAnsi="Times New Roman"/>
                <w:sz w:val="24"/>
              </w:rPr>
              <w:t xml:space="preserve">rozwiązuje zadania z treścią </w:t>
            </w:r>
            <w:r w:rsidR="000E097A">
              <w:rPr>
                <w:rFonts w:ascii="Times New Roman" w:hAnsi="Times New Roman"/>
                <w:sz w:val="24"/>
              </w:rPr>
              <w:t xml:space="preserve">o podwyższonym stopniu trudności </w:t>
            </w:r>
            <w:r w:rsidR="000E097A" w:rsidRPr="000E097A">
              <w:rPr>
                <w:rFonts w:ascii="Times New Roman" w:hAnsi="Times New Roman"/>
                <w:sz w:val="24"/>
              </w:rPr>
              <w:t>prowadzące do równań i nierówności kwadratowych</w:t>
            </w:r>
            <w:r w:rsidR="000E097A">
              <w:rPr>
                <w:sz w:val="24"/>
              </w:rPr>
              <w:t>.</w:t>
            </w:r>
          </w:p>
        </w:tc>
      </w:tr>
      <w:tr w:rsidR="00124106" w:rsidRPr="006D5D64" w14:paraId="453AC68D" w14:textId="77777777">
        <w:tc>
          <w:tcPr>
            <w:tcW w:w="2207" w:type="dxa"/>
          </w:tcPr>
          <w:p w14:paraId="5F2BE0A3" w14:textId="77777777" w:rsidR="00907685" w:rsidRPr="004424A0" w:rsidRDefault="00A14D55" w:rsidP="00704800">
            <w:pPr>
              <w:pStyle w:val="Nagwek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 Zadania utrwalające</w:t>
            </w:r>
          </w:p>
        </w:tc>
        <w:tc>
          <w:tcPr>
            <w:tcW w:w="2802" w:type="dxa"/>
          </w:tcPr>
          <w:p w14:paraId="3155A5B5" w14:textId="77777777" w:rsidR="00A978A7" w:rsidRDefault="00A978A7" w:rsidP="00A978A7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3DC2D816" w14:textId="77777777" w:rsidR="00907685" w:rsidRPr="00D947D4" w:rsidRDefault="00A978A7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</w:t>
            </w:r>
            <w:r w:rsidRPr="00AA6CB8">
              <w:rPr>
                <w:rFonts w:ascii="Times New Roman" w:hAnsi="Times New Roman"/>
                <w:sz w:val="24"/>
                <w:szCs w:val="24"/>
              </w:rPr>
              <w:t>stosuje nabyte umiejętności do rozwiązywania prostych zadań.</w:t>
            </w:r>
          </w:p>
        </w:tc>
        <w:tc>
          <w:tcPr>
            <w:tcW w:w="2337" w:type="dxa"/>
          </w:tcPr>
          <w:p w14:paraId="76E89AD5" w14:textId="77777777" w:rsidR="00DD7878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5488CB39" w14:textId="77777777" w:rsidR="00907685" w:rsidRPr="00EE440B" w:rsidRDefault="00DD7878" w:rsidP="00DD787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do rozwiązywania typowych zadań.</w:t>
            </w:r>
          </w:p>
        </w:tc>
        <w:tc>
          <w:tcPr>
            <w:tcW w:w="2280" w:type="dxa"/>
          </w:tcPr>
          <w:p w14:paraId="1EE92EA3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2AEF063" w14:textId="6F02C205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w zadaniach.</w:t>
            </w:r>
          </w:p>
          <w:p w14:paraId="3C49099D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5902AB6B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6770A7A" w14:textId="57DA2D0E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ma opanowany pełny zakres wiedzy i umiejętności.</w:t>
            </w:r>
          </w:p>
          <w:p w14:paraId="2FD9C5A9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5080A7FB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2B91BE0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amodzielnie rozwiązuje zadania typowe i nietypowe.</w:t>
            </w:r>
          </w:p>
          <w:p w14:paraId="426F5C75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ADFE516" w14:textId="77777777" w:rsidR="00DB3DB0" w:rsidRDefault="00DB3DB0"/>
    <w:sectPr w:rsidR="00DB3DB0" w:rsidSect="00704800">
      <w:footerReference w:type="default" r:id="rId25"/>
      <w:pgSz w:w="16838" w:h="11906" w:orient="landscape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3EBCC8" w14:textId="77777777" w:rsidR="0002393C" w:rsidRDefault="0002393C">
      <w:r>
        <w:separator/>
      </w:r>
    </w:p>
  </w:endnote>
  <w:endnote w:type="continuationSeparator" w:id="0">
    <w:p w14:paraId="3129B166" w14:textId="77777777" w:rsidR="0002393C" w:rsidRDefault="000239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wis721LtCnEU">
    <w:altName w:val="Arial"/>
    <w:panose1 w:val="00000400000000000000"/>
    <w:charset w:val="EE"/>
    <w:family w:val="auto"/>
    <w:pitch w:val="variable"/>
    <w:sig w:usb0="A00000AF" w:usb1="5000004A" w:usb2="00000000" w:usb3="00000000" w:csb0="00000193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 Narrow">
    <w:panose1 w:val="020B060602020203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A88CAF" w14:textId="77777777" w:rsidR="0002393C" w:rsidRDefault="0002393C">
    <w:pPr>
      <w:pStyle w:val="Stopka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944DB">
      <w:rPr>
        <w:noProof/>
      </w:rPr>
      <w:t>1</w:t>
    </w:r>
    <w:r>
      <w:rPr>
        <w:noProof/>
      </w:rPr>
      <w:fldChar w:fldCharType="end"/>
    </w:r>
  </w:p>
  <w:p w14:paraId="6729D6E9" w14:textId="77777777" w:rsidR="0002393C" w:rsidRDefault="0002393C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09239E" w14:textId="77777777" w:rsidR="0002393C" w:rsidRDefault="0002393C">
      <w:r>
        <w:separator/>
      </w:r>
    </w:p>
  </w:footnote>
  <w:footnote w:type="continuationSeparator" w:id="0">
    <w:p w14:paraId="1ABF0EFA" w14:textId="77777777" w:rsidR="0002393C" w:rsidRDefault="000239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A52D5F2"/>
    <w:lvl w:ilvl="0">
      <w:numFmt w:val="decimal"/>
      <w:lvlText w:val="*"/>
      <w:lvlJc w:val="left"/>
    </w:lvl>
  </w:abstractNum>
  <w:abstractNum w:abstractNumId="1">
    <w:nsid w:val="177A65D4"/>
    <w:multiLevelType w:val="hybridMultilevel"/>
    <w:tmpl w:val="39CEE11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975BC7"/>
    <w:multiLevelType w:val="hybridMultilevel"/>
    <w:tmpl w:val="2CE6E2B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110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numFmt w:val="bullet"/>
        <w:lvlText w:val="•"/>
        <w:legacy w:legacy="1" w:legacySpace="0" w:legacyIndent="115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numFmt w:val="bullet"/>
        <w:lvlText w:val="•"/>
        <w:legacy w:legacy="1" w:legacySpace="0" w:legacyIndent="106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800"/>
    <w:rsid w:val="00004021"/>
    <w:rsid w:val="000126C6"/>
    <w:rsid w:val="0002393C"/>
    <w:rsid w:val="00027754"/>
    <w:rsid w:val="00037FCE"/>
    <w:rsid w:val="00053A5F"/>
    <w:rsid w:val="000E097A"/>
    <w:rsid w:val="000F1300"/>
    <w:rsid w:val="00102C0E"/>
    <w:rsid w:val="001053FB"/>
    <w:rsid w:val="0011689E"/>
    <w:rsid w:val="00116909"/>
    <w:rsid w:val="00124106"/>
    <w:rsid w:val="001309DD"/>
    <w:rsid w:val="00133539"/>
    <w:rsid w:val="00182D91"/>
    <w:rsid w:val="0019407E"/>
    <w:rsid w:val="001A5E2F"/>
    <w:rsid w:val="001C3A22"/>
    <w:rsid w:val="00211539"/>
    <w:rsid w:val="0021602F"/>
    <w:rsid w:val="00226A3B"/>
    <w:rsid w:val="002320F0"/>
    <w:rsid w:val="002510E6"/>
    <w:rsid w:val="00251E99"/>
    <w:rsid w:val="002641AD"/>
    <w:rsid w:val="00264704"/>
    <w:rsid w:val="0028556A"/>
    <w:rsid w:val="002A2F39"/>
    <w:rsid w:val="002A73A6"/>
    <w:rsid w:val="002C419B"/>
    <w:rsid w:val="002D1196"/>
    <w:rsid w:val="002D3022"/>
    <w:rsid w:val="002E49D1"/>
    <w:rsid w:val="002F0A50"/>
    <w:rsid w:val="00320883"/>
    <w:rsid w:val="00330499"/>
    <w:rsid w:val="00343F2C"/>
    <w:rsid w:val="00347DF4"/>
    <w:rsid w:val="0036623C"/>
    <w:rsid w:val="00373367"/>
    <w:rsid w:val="00377D87"/>
    <w:rsid w:val="00382873"/>
    <w:rsid w:val="00382EB1"/>
    <w:rsid w:val="00385C7A"/>
    <w:rsid w:val="003A137E"/>
    <w:rsid w:val="003B1679"/>
    <w:rsid w:val="003C2033"/>
    <w:rsid w:val="003C249B"/>
    <w:rsid w:val="003C6531"/>
    <w:rsid w:val="003F2C20"/>
    <w:rsid w:val="0041180A"/>
    <w:rsid w:val="00423200"/>
    <w:rsid w:val="004424A0"/>
    <w:rsid w:val="00446960"/>
    <w:rsid w:val="00476978"/>
    <w:rsid w:val="004845CF"/>
    <w:rsid w:val="004A0969"/>
    <w:rsid w:val="004B34BE"/>
    <w:rsid w:val="004E4BF5"/>
    <w:rsid w:val="004E7139"/>
    <w:rsid w:val="004F1B47"/>
    <w:rsid w:val="0050695F"/>
    <w:rsid w:val="005173AA"/>
    <w:rsid w:val="0051786E"/>
    <w:rsid w:val="00525CD8"/>
    <w:rsid w:val="00533C8D"/>
    <w:rsid w:val="005341CC"/>
    <w:rsid w:val="005359D6"/>
    <w:rsid w:val="00572062"/>
    <w:rsid w:val="005824F4"/>
    <w:rsid w:val="005A7659"/>
    <w:rsid w:val="005B7E34"/>
    <w:rsid w:val="005C5A52"/>
    <w:rsid w:val="005D2B5B"/>
    <w:rsid w:val="00602802"/>
    <w:rsid w:val="00622821"/>
    <w:rsid w:val="00633EFA"/>
    <w:rsid w:val="006517DA"/>
    <w:rsid w:val="006A15FE"/>
    <w:rsid w:val="006E115B"/>
    <w:rsid w:val="006E35A8"/>
    <w:rsid w:val="00704800"/>
    <w:rsid w:val="00705D23"/>
    <w:rsid w:val="00722B9D"/>
    <w:rsid w:val="0072404C"/>
    <w:rsid w:val="007552AF"/>
    <w:rsid w:val="00760DCB"/>
    <w:rsid w:val="00770BE7"/>
    <w:rsid w:val="00784E87"/>
    <w:rsid w:val="00790460"/>
    <w:rsid w:val="007A5583"/>
    <w:rsid w:val="007A72F8"/>
    <w:rsid w:val="007B18F8"/>
    <w:rsid w:val="007B4F28"/>
    <w:rsid w:val="007E5307"/>
    <w:rsid w:val="007F1F96"/>
    <w:rsid w:val="008102FC"/>
    <w:rsid w:val="0081569D"/>
    <w:rsid w:val="0082580C"/>
    <w:rsid w:val="00830A94"/>
    <w:rsid w:val="00843306"/>
    <w:rsid w:val="00854F45"/>
    <w:rsid w:val="00856DDB"/>
    <w:rsid w:val="008658BD"/>
    <w:rsid w:val="00870669"/>
    <w:rsid w:val="0087798F"/>
    <w:rsid w:val="008827B8"/>
    <w:rsid w:val="00897FE2"/>
    <w:rsid w:val="008B42C2"/>
    <w:rsid w:val="008E3166"/>
    <w:rsid w:val="008E44D5"/>
    <w:rsid w:val="00907685"/>
    <w:rsid w:val="00957EE3"/>
    <w:rsid w:val="00960033"/>
    <w:rsid w:val="00960680"/>
    <w:rsid w:val="009777EB"/>
    <w:rsid w:val="00986BC1"/>
    <w:rsid w:val="009B2EBC"/>
    <w:rsid w:val="009B63B1"/>
    <w:rsid w:val="009E2592"/>
    <w:rsid w:val="009F4564"/>
    <w:rsid w:val="00A14D55"/>
    <w:rsid w:val="00A17955"/>
    <w:rsid w:val="00A206AB"/>
    <w:rsid w:val="00A23067"/>
    <w:rsid w:val="00A279AC"/>
    <w:rsid w:val="00A33FE5"/>
    <w:rsid w:val="00A542EA"/>
    <w:rsid w:val="00A74ADB"/>
    <w:rsid w:val="00A76248"/>
    <w:rsid w:val="00A941D6"/>
    <w:rsid w:val="00A94920"/>
    <w:rsid w:val="00A973C4"/>
    <w:rsid w:val="00A978A7"/>
    <w:rsid w:val="00AA40BC"/>
    <w:rsid w:val="00AA6CB8"/>
    <w:rsid w:val="00AC77EE"/>
    <w:rsid w:val="00B126BD"/>
    <w:rsid w:val="00B3516C"/>
    <w:rsid w:val="00B44153"/>
    <w:rsid w:val="00B44615"/>
    <w:rsid w:val="00B5776E"/>
    <w:rsid w:val="00B6605F"/>
    <w:rsid w:val="00B944DB"/>
    <w:rsid w:val="00BA0BF3"/>
    <w:rsid w:val="00BD364D"/>
    <w:rsid w:val="00BE0872"/>
    <w:rsid w:val="00BE13FA"/>
    <w:rsid w:val="00BF1ADA"/>
    <w:rsid w:val="00BF6FC9"/>
    <w:rsid w:val="00C052B0"/>
    <w:rsid w:val="00C11E82"/>
    <w:rsid w:val="00C43B5A"/>
    <w:rsid w:val="00C62B00"/>
    <w:rsid w:val="00CA5102"/>
    <w:rsid w:val="00CA7E52"/>
    <w:rsid w:val="00CD3991"/>
    <w:rsid w:val="00CE5581"/>
    <w:rsid w:val="00D52738"/>
    <w:rsid w:val="00D53841"/>
    <w:rsid w:val="00D53BFE"/>
    <w:rsid w:val="00D55101"/>
    <w:rsid w:val="00D56116"/>
    <w:rsid w:val="00D63571"/>
    <w:rsid w:val="00DA3AC0"/>
    <w:rsid w:val="00DB3DB0"/>
    <w:rsid w:val="00DD037C"/>
    <w:rsid w:val="00DD1171"/>
    <w:rsid w:val="00DD7878"/>
    <w:rsid w:val="00E00D8A"/>
    <w:rsid w:val="00E240E0"/>
    <w:rsid w:val="00E320B4"/>
    <w:rsid w:val="00E842FF"/>
    <w:rsid w:val="00EA60E3"/>
    <w:rsid w:val="00EB257C"/>
    <w:rsid w:val="00EE182A"/>
    <w:rsid w:val="00EE73AB"/>
    <w:rsid w:val="00EF2E1D"/>
    <w:rsid w:val="00F03774"/>
    <w:rsid w:val="00F05157"/>
    <w:rsid w:val="00F17CAB"/>
    <w:rsid w:val="00F25F9F"/>
    <w:rsid w:val="00F30DB2"/>
    <w:rsid w:val="00F336DD"/>
    <w:rsid w:val="00F35AB3"/>
    <w:rsid w:val="00F44023"/>
    <w:rsid w:val="00F60E25"/>
    <w:rsid w:val="00F63B0C"/>
    <w:rsid w:val="00F64C50"/>
    <w:rsid w:val="00F826AC"/>
    <w:rsid w:val="00F902D7"/>
    <w:rsid w:val="00F947B5"/>
    <w:rsid w:val="00FA5E2D"/>
    <w:rsid w:val="00FA60D0"/>
    <w:rsid w:val="00FB0349"/>
    <w:rsid w:val="00FB72D5"/>
    <w:rsid w:val="00FC494F"/>
    <w:rsid w:val="00FF24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ecimalSymbol w:val=","/>
  <w:listSeparator w:val=";"/>
  <w14:docId w14:val="53B150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ny">
    <w:name w:val="Normal"/>
    <w:qFormat/>
    <w:rsid w:val="00704800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semiHidden/>
    <w:unhideWhenUsed/>
    <w:rsid w:val="00704800"/>
    <w:pPr>
      <w:tabs>
        <w:tab w:val="center" w:pos="4536"/>
        <w:tab w:val="right" w:pos="9072"/>
      </w:tabs>
    </w:pPr>
  </w:style>
  <w:style w:type="character" w:customStyle="1" w:styleId="NagwekZnak">
    <w:name w:val="Nagłówek Znak"/>
    <w:link w:val="Nagwek"/>
    <w:semiHidden/>
    <w:rsid w:val="00704800"/>
    <w:rPr>
      <w:rFonts w:ascii="Calibri" w:eastAsia="Calibri" w:hAnsi="Calibri"/>
      <w:sz w:val="22"/>
      <w:szCs w:val="22"/>
      <w:lang w:val="pl-PL" w:eastAsia="en-US" w:bidi="ar-SA"/>
    </w:rPr>
  </w:style>
  <w:style w:type="paragraph" w:styleId="Stopka">
    <w:name w:val="footer"/>
    <w:basedOn w:val="Normalny"/>
    <w:link w:val="StopkaZnak"/>
    <w:unhideWhenUsed/>
    <w:rsid w:val="00704800"/>
    <w:pPr>
      <w:tabs>
        <w:tab w:val="center" w:pos="4536"/>
        <w:tab w:val="right" w:pos="9072"/>
      </w:tabs>
    </w:pPr>
  </w:style>
  <w:style w:type="character" w:customStyle="1" w:styleId="StopkaZnak">
    <w:name w:val="Stopka Znak"/>
    <w:link w:val="Stopka"/>
    <w:rsid w:val="00704800"/>
    <w:rPr>
      <w:rFonts w:ascii="Calibri" w:eastAsia="Calibri" w:hAnsi="Calibri"/>
      <w:sz w:val="22"/>
      <w:szCs w:val="22"/>
      <w:lang w:val="pl-PL" w:eastAsia="en-US" w:bidi="ar-SA"/>
    </w:rPr>
  </w:style>
  <w:style w:type="paragraph" w:customStyle="1" w:styleId="Pa5">
    <w:name w:val="Pa5"/>
    <w:basedOn w:val="Normalny"/>
    <w:next w:val="Normalny"/>
    <w:rsid w:val="00704800"/>
    <w:pPr>
      <w:autoSpaceDE w:val="0"/>
      <w:autoSpaceDN w:val="0"/>
      <w:adjustRightInd w:val="0"/>
      <w:spacing w:after="0" w:line="161" w:lineRule="atLeast"/>
    </w:pPr>
    <w:rPr>
      <w:rFonts w:ascii="Swis721LtCnEU" w:eastAsia="Times New Roman" w:hAnsi="Swis721LtCnEU"/>
      <w:sz w:val="24"/>
      <w:szCs w:val="24"/>
      <w:lang w:eastAsia="pl-PL"/>
    </w:rPr>
  </w:style>
  <w:style w:type="paragraph" w:styleId="NormalnyWeb">
    <w:name w:val="Normal (Web)"/>
    <w:basedOn w:val="Normalny"/>
    <w:rsid w:val="00704800"/>
    <w:pPr>
      <w:spacing w:before="100" w:beforeAutospacing="1" w:after="100" w:afterAutospacing="1" w:line="240" w:lineRule="auto"/>
    </w:pPr>
    <w:rPr>
      <w:rFonts w:ascii="Verdana" w:eastAsia="Times New Roman" w:hAnsi="Verdana"/>
      <w:color w:val="000000"/>
      <w:sz w:val="17"/>
      <w:szCs w:val="17"/>
      <w:lang w:eastAsia="pl-PL"/>
    </w:rPr>
  </w:style>
  <w:style w:type="paragraph" w:customStyle="1" w:styleId="cel">
    <w:name w:val="cel"/>
    <w:link w:val="celZnak"/>
    <w:rsid w:val="00704800"/>
    <w:pPr>
      <w:spacing w:before="20"/>
      <w:ind w:left="113" w:hanging="113"/>
    </w:pPr>
    <w:rPr>
      <w:rFonts w:ascii="Arial Narrow" w:hAnsi="Arial Narrow"/>
      <w:sz w:val="18"/>
      <w:szCs w:val="21"/>
    </w:rPr>
  </w:style>
  <w:style w:type="character" w:customStyle="1" w:styleId="celZnak">
    <w:name w:val="cel Znak"/>
    <w:link w:val="cel"/>
    <w:rsid w:val="00704800"/>
    <w:rPr>
      <w:rFonts w:ascii="Arial Narrow" w:hAnsi="Arial Narrow"/>
      <w:sz w:val="18"/>
      <w:szCs w:val="21"/>
      <w:lang w:val="pl-PL" w:eastAsia="pl-PL" w:bidi="ar-SA"/>
    </w:rPr>
  </w:style>
  <w:style w:type="paragraph" w:styleId="Tekstpodstawowy">
    <w:name w:val="Body Text"/>
    <w:basedOn w:val="Normalny"/>
    <w:link w:val="TekstpodstawowyZnak"/>
    <w:unhideWhenUsed/>
    <w:rsid w:val="00F947B5"/>
    <w:pPr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eastAsia="pl-PL"/>
    </w:rPr>
  </w:style>
  <w:style w:type="character" w:customStyle="1" w:styleId="TekstpodstawowyZnak">
    <w:name w:val="Tekst podstawowy Znak"/>
    <w:link w:val="Tekstpodstawowy"/>
    <w:rsid w:val="00F947B5"/>
    <w:rPr>
      <w:sz w:val="24"/>
      <w:szCs w:val="24"/>
    </w:rPr>
  </w:style>
  <w:style w:type="paragraph" w:styleId="Tekstpodstawowy2">
    <w:name w:val="Body Text 2"/>
    <w:basedOn w:val="Normalny"/>
    <w:link w:val="Tekstpodstawowy2Znak"/>
    <w:unhideWhenUsed/>
    <w:rsid w:val="00F947B5"/>
    <w:pPr>
      <w:spacing w:after="0" w:line="240" w:lineRule="auto"/>
      <w:ind w:right="180"/>
    </w:pPr>
    <w:rPr>
      <w:rFonts w:ascii="Times New Roman" w:eastAsia="Times New Roman" w:hAnsi="Times New Roman"/>
      <w:sz w:val="20"/>
      <w:szCs w:val="24"/>
      <w:lang w:eastAsia="pl-PL"/>
    </w:rPr>
  </w:style>
  <w:style w:type="character" w:customStyle="1" w:styleId="Tekstpodstawowy2Znak">
    <w:name w:val="Tekst podstawowy 2 Znak"/>
    <w:link w:val="Tekstpodstawowy2"/>
    <w:rsid w:val="00F947B5"/>
    <w:rPr>
      <w:szCs w:val="24"/>
    </w:rPr>
  </w:style>
  <w:style w:type="character" w:styleId="Odwoaniedokomentarza">
    <w:name w:val="annotation reference"/>
    <w:rsid w:val="00784E87"/>
    <w:rPr>
      <w:sz w:val="16"/>
      <w:szCs w:val="16"/>
    </w:rPr>
  </w:style>
  <w:style w:type="paragraph" w:styleId="Tekstkomentarza">
    <w:name w:val="annotation text"/>
    <w:basedOn w:val="Normalny"/>
    <w:link w:val="TekstkomentarzaZnak"/>
    <w:rsid w:val="00784E87"/>
    <w:rPr>
      <w:sz w:val="20"/>
      <w:szCs w:val="20"/>
    </w:rPr>
  </w:style>
  <w:style w:type="character" w:customStyle="1" w:styleId="TekstkomentarzaZnak">
    <w:name w:val="Tekst komentarza Znak"/>
    <w:link w:val="Tekstkomentarza"/>
    <w:rsid w:val="00784E87"/>
    <w:rPr>
      <w:rFonts w:ascii="Calibri" w:eastAsia="Calibri" w:hAnsi="Calibri"/>
      <w:lang w:eastAsia="en-US"/>
    </w:rPr>
  </w:style>
  <w:style w:type="paragraph" w:styleId="Tematkomentarza">
    <w:name w:val="annotation subject"/>
    <w:basedOn w:val="Tekstkomentarza"/>
    <w:next w:val="Tekstkomentarza"/>
    <w:link w:val="TematkomentarzaZnak"/>
    <w:rsid w:val="00784E87"/>
    <w:rPr>
      <w:b/>
      <w:bCs/>
    </w:rPr>
  </w:style>
  <w:style w:type="character" w:customStyle="1" w:styleId="TematkomentarzaZnak">
    <w:name w:val="Temat komentarza Znak"/>
    <w:link w:val="Tematkomentarza"/>
    <w:rsid w:val="00784E87"/>
    <w:rPr>
      <w:rFonts w:ascii="Calibri" w:eastAsia="Calibri" w:hAnsi="Calibri"/>
      <w:b/>
      <w:bCs/>
      <w:lang w:eastAsia="en-US"/>
    </w:rPr>
  </w:style>
  <w:style w:type="paragraph" w:styleId="Poprawka">
    <w:name w:val="Revision"/>
    <w:hidden/>
    <w:uiPriority w:val="99"/>
    <w:semiHidden/>
    <w:rsid w:val="00784E87"/>
    <w:rPr>
      <w:rFonts w:ascii="Calibri" w:eastAsia="Calibri" w:hAnsi="Calibri"/>
      <w:sz w:val="22"/>
      <w:szCs w:val="22"/>
      <w:lang w:eastAsia="en-US"/>
    </w:rPr>
  </w:style>
  <w:style w:type="paragraph" w:styleId="Tekstdymka">
    <w:name w:val="Balloon Text"/>
    <w:basedOn w:val="Normalny"/>
    <w:link w:val="TekstdymkaZnak"/>
    <w:rsid w:val="00784E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rsid w:val="00784E87"/>
    <w:rPr>
      <w:rFonts w:ascii="Tahoma" w:eastAsia="Calibri" w:hAnsi="Tahoma" w:cs="Tahoma"/>
      <w:sz w:val="16"/>
      <w:szCs w:val="16"/>
      <w:lang w:eastAsia="en-US"/>
    </w:rPr>
  </w:style>
  <w:style w:type="paragraph" w:styleId="Akapitzlist">
    <w:name w:val="List Paragraph"/>
    <w:basedOn w:val="Normalny"/>
    <w:uiPriority w:val="34"/>
    <w:qFormat/>
    <w:rsid w:val="007F1F96"/>
    <w:pPr>
      <w:ind w:left="720"/>
      <w:contextualSpacing/>
    </w:pPr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ny">
    <w:name w:val="Normal"/>
    <w:qFormat/>
    <w:rsid w:val="00704800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semiHidden/>
    <w:unhideWhenUsed/>
    <w:rsid w:val="00704800"/>
    <w:pPr>
      <w:tabs>
        <w:tab w:val="center" w:pos="4536"/>
        <w:tab w:val="right" w:pos="9072"/>
      </w:tabs>
    </w:pPr>
  </w:style>
  <w:style w:type="character" w:customStyle="1" w:styleId="NagwekZnak">
    <w:name w:val="Nagłówek Znak"/>
    <w:link w:val="Nagwek"/>
    <w:semiHidden/>
    <w:rsid w:val="00704800"/>
    <w:rPr>
      <w:rFonts w:ascii="Calibri" w:eastAsia="Calibri" w:hAnsi="Calibri"/>
      <w:sz w:val="22"/>
      <w:szCs w:val="22"/>
      <w:lang w:val="pl-PL" w:eastAsia="en-US" w:bidi="ar-SA"/>
    </w:rPr>
  </w:style>
  <w:style w:type="paragraph" w:styleId="Stopka">
    <w:name w:val="footer"/>
    <w:basedOn w:val="Normalny"/>
    <w:link w:val="StopkaZnak"/>
    <w:unhideWhenUsed/>
    <w:rsid w:val="00704800"/>
    <w:pPr>
      <w:tabs>
        <w:tab w:val="center" w:pos="4536"/>
        <w:tab w:val="right" w:pos="9072"/>
      </w:tabs>
    </w:pPr>
  </w:style>
  <w:style w:type="character" w:customStyle="1" w:styleId="StopkaZnak">
    <w:name w:val="Stopka Znak"/>
    <w:link w:val="Stopka"/>
    <w:rsid w:val="00704800"/>
    <w:rPr>
      <w:rFonts w:ascii="Calibri" w:eastAsia="Calibri" w:hAnsi="Calibri"/>
      <w:sz w:val="22"/>
      <w:szCs w:val="22"/>
      <w:lang w:val="pl-PL" w:eastAsia="en-US" w:bidi="ar-SA"/>
    </w:rPr>
  </w:style>
  <w:style w:type="paragraph" w:customStyle="1" w:styleId="Pa5">
    <w:name w:val="Pa5"/>
    <w:basedOn w:val="Normalny"/>
    <w:next w:val="Normalny"/>
    <w:rsid w:val="00704800"/>
    <w:pPr>
      <w:autoSpaceDE w:val="0"/>
      <w:autoSpaceDN w:val="0"/>
      <w:adjustRightInd w:val="0"/>
      <w:spacing w:after="0" w:line="161" w:lineRule="atLeast"/>
    </w:pPr>
    <w:rPr>
      <w:rFonts w:ascii="Swis721LtCnEU" w:eastAsia="Times New Roman" w:hAnsi="Swis721LtCnEU"/>
      <w:sz w:val="24"/>
      <w:szCs w:val="24"/>
      <w:lang w:eastAsia="pl-PL"/>
    </w:rPr>
  </w:style>
  <w:style w:type="paragraph" w:styleId="NormalnyWeb">
    <w:name w:val="Normal (Web)"/>
    <w:basedOn w:val="Normalny"/>
    <w:rsid w:val="00704800"/>
    <w:pPr>
      <w:spacing w:before="100" w:beforeAutospacing="1" w:after="100" w:afterAutospacing="1" w:line="240" w:lineRule="auto"/>
    </w:pPr>
    <w:rPr>
      <w:rFonts w:ascii="Verdana" w:eastAsia="Times New Roman" w:hAnsi="Verdana"/>
      <w:color w:val="000000"/>
      <w:sz w:val="17"/>
      <w:szCs w:val="17"/>
      <w:lang w:eastAsia="pl-PL"/>
    </w:rPr>
  </w:style>
  <w:style w:type="paragraph" w:customStyle="1" w:styleId="cel">
    <w:name w:val="cel"/>
    <w:link w:val="celZnak"/>
    <w:rsid w:val="00704800"/>
    <w:pPr>
      <w:spacing w:before="20"/>
      <w:ind w:left="113" w:hanging="113"/>
    </w:pPr>
    <w:rPr>
      <w:rFonts w:ascii="Arial Narrow" w:hAnsi="Arial Narrow"/>
      <w:sz w:val="18"/>
      <w:szCs w:val="21"/>
    </w:rPr>
  </w:style>
  <w:style w:type="character" w:customStyle="1" w:styleId="celZnak">
    <w:name w:val="cel Znak"/>
    <w:link w:val="cel"/>
    <w:rsid w:val="00704800"/>
    <w:rPr>
      <w:rFonts w:ascii="Arial Narrow" w:hAnsi="Arial Narrow"/>
      <w:sz w:val="18"/>
      <w:szCs w:val="21"/>
      <w:lang w:val="pl-PL" w:eastAsia="pl-PL" w:bidi="ar-SA"/>
    </w:rPr>
  </w:style>
  <w:style w:type="paragraph" w:styleId="Tekstpodstawowy">
    <w:name w:val="Body Text"/>
    <w:basedOn w:val="Normalny"/>
    <w:link w:val="TekstpodstawowyZnak"/>
    <w:unhideWhenUsed/>
    <w:rsid w:val="00F947B5"/>
    <w:pPr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eastAsia="pl-PL"/>
    </w:rPr>
  </w:style>
  <w:style w:type="character" w:customStyle="1" w:styleId="TekstpodstawowyZnak">
    <w:name w:val="Tekst podstawowy Znak"/>
    <w:link w:val="Tekstpodstawowy"/>
    <w:rsid w:val="00F947B5"/>
    <w:rPr>
      <w:sz w:val="24"/>
      <w:szCs w:val="24"/>
    </w:rPr>
  </w:style>
  <w:style w:type="paragraph" w:styleId="Tekstpodstawowy2">
    <w:name w:val="Body Text 2"/>
    <w:basedOn w:val="Normalny"/>
    <w:link w:val="Tekstpodstawowy2Znak"/>
    <w:unhideWhenUsed/>
    <w:rsid w:val="00F947B5"/>
    <w:pPr>
      <w:spacing w:after="0" w:line="240" w:lineRule="auto"/>
      <w:ind w:right="180"/>
    </w:pPr>
    <w:rPr>
      <w:rFonts w:ascii="Times New Roman" w:eastAsia="Times New Roman" w:hAnsi="Times New Roman"/>
      <w:sz w:val="20"/>
      <w:szCs w:val="24"/>
      <w:lang w:eastAsia="pl-PL"/>
    </w:rPr>
  </w:style>
  <w:style w:type="character" w:customStyle="1" w:styleId="Tekstpodstawowy2Znak">
    <w:name w:val="Tekst podstawowy 2 Znak"/>
    <w:link w:val="Tekstpodstawowy2"/>
    <w:rsid w:val="00F947B5"/>
    <w:rPr>
      <w:szCs w:val="24"/>
    </w:rPr>
  </w:style>
  <w:style w:type="character" w:styleId="Odwoaniedokomentarza">
    <w:name w:val="annotation reference"/>
    <w:rsid w:val="00784E87"/>
    <w:rPr>
      <w:sz w:val="16"/>
      <w:szCs w:val="16"/>
    </w:rPr>
  </w:style>
  <w:style w:type="paragraph" w:styleId="Tekstkomentarza">
    <w:name w:val="annotation text"/>
    <w:basedOn w:val="Normalny"/>
    <w:link w:val="TekstkomentarzaZnak"/>
    <w:rsid w:val="00784E87"/>
    <w:rPr>
      <w:sz w:val="20"/>
      <w:szCs w:val="20"/>
    </w:rPr>
  </w:style>
  <w:style w:type="character" w:customStyle="1" w:styleId="TekstkomentarzaZnak">
    <w:name w:val="Tekst komentarza Znak"/>
    <w:link w:val="Tekstkomentarza"/>
    <w:rsid w:val="00784E87"/>
    <w:rPr>
      <w:rFonts w:ascii="Calibri" w:eastAsia="Calibri" w:hAnsi="Calibri"/>
      <w:lang w:eastAsia="en-US"/>
    </w:rPr>
  </w:style>
  <w:style w:type="paragraph" w:styleId="Tematkomentarza">
    <w:name w:val="annotation subject"/>
    <w:basedOn w:val="Tekstkomentarza"/>
    <w:next w:val="Tekstkomentarza"/>
    <w:link w:val="TematkomentarzaZnak"/>
    <w:rsid w:val="00784E87"/>
    <w:rPr>
      <w:b/>
      <w:bCs/>
    </w:rPr>
  </w:style>
  <w:style w:type="character" w:customStyle="1" w:styleId="TematkomentarzaZnak">
    <w:name w:val="Temat komentarza Znak"/>
    <w:link w:val="Tematkomentarza"/>
    <w:rsid w:val="00784E87"/>
    <w:rPr>
      <w:rFonts w:ascii="Calibri" w:eastAsia="Calibri" w:hAnsi="Calibri"/>
      <w:b/>
      <w:bCs/>
      <w:lang w:eastAsia="en-US"/>
    </w:rPr>
  </w:style>
  <w:style w:type="paragraph" w:styleId="Poprawka">
    <w:name w:val="Revision"/>
    <w:hidden/>
    <w:uiPriority w:val="99"/>
    <w:semiHidden/>
    <w:rsid w:val="00784E87"/>
    <w:rPr>
      <w:rFonts w:ascii="Calibri" w:eastAsia="Calibri" w:hAnsi="Calibri"/>
      <w:sz w:val="22"/>
      <w:szCs w:val="22"/>
      <w:lang w:eastAsia="en-US"/>
    </w:rPr>
  </w:style>
  <w:style w:type="paragraph" w:styleId="Tekstdymka">
    <w:name w:val="Balloon Text"/>
    <w:basedOn w:val="Normalny"/>
    <w:link w:val="TekstdymkaZnak"/>
    <w:rsid w:val="00784E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rsid w:val="00784E87"/>
    <w:rPr>
      <w:rFonts w:ascii="Tahoma" w:eastAsia="Calibri" w:hAnsi="Tahoma" w:cs="Tahoma"/>
      <w:sz w:val="16"/>
      <w:szCs w:val="16"/>
      <w:lang w:eastAsia="en-US"/>
    </w:rPr>
  </w:style>
  <w:style w:type="paragraph" w:styleId="Akapitzlist">
    <w:name w:val="List Paragraph"/>
    <w:basedOn w:val="Normalny"/>
    <w:uiPriority w:val="34"/>
    <w:qFormat/>
    <w:rsid w:val="007F1F96"/>
    <w:pPr>
      <w:ind w:left="720"/>
      <w:contextualSpacing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4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FEBC81-DA0B-4EA4-B478-862C98C85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8</Pages>
  <Words>3661</Words>
  <Characters>27015</Characters>
  <Application>Microsoft Office Word</Application>
  <DocSecurity>0</DocSecurity>
  <Lines>225</Lines>
  <Paragraphs>6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Plan wynikowy z wymaganiami edukacyjnymi przedmiotu matematyka w zakresie podstawowym dla klasy pierwszej zasadniczej szkoły zawodowej</vt:lpstr>
    </vt:vector>
  </TitlesOfParts>
  <Company>Acer</Company>
  <LinksUpToDate>false</LinksUpToDate>
  <CharactersWithSpaces>30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 wynikowy z wymaganiami edukacyjnymi przedmiotu matematyka w zakresie podstawowym dla klasy pierwszej zasadniczej szkoły zawodowej</dc:title>
  <dc:creator>Adam</dc:creator>
  <cp:lastModifiedBy>Sebastian Przybyszewski</cp:lastModifiedBy>
  <cp:revision>7</cp:revision>
  <dcterms:created xsi:type="dcterms:W3CDTF">2019-06-12T07:37:00Z</dcterms:created>
  <dcterms:modified xsi:type="dcterms:W3CDTF">2019-06-18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